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8" r:id="rId29"/>
    <p:sldId id="289" r:id="rId30"/>
    <p:sldId id="286" r:id="rId31"/>
    <p:sldId id="287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5" autoAdjust="0"/>
    <p:restoredTop sz="94660"/>
  </p:normalViewPr>
  <p:slideViewPr>
    <p:cSldViewPr>
      <p:cViewPr varScale="1">
        <p:scale>
          <a:sx n="64" d="100"/>
          <a:sy n="64" d="100"/>
        </p:scale>
        <p:origin x="-1339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5:15.41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14CF7A7-7008-483B-961C-83401936DDC0}" emma:medium="tactile" emma:mode="ink">
          <msink:context xmlns:msink="http://schemas.microsoft.com/ink/2010/main" type="writingRegion" rotatedBoundingBox="2145,7804 22935,7692 22968,13783 2178,13895"/>
        </emma:interpretation>
      </emma:emma>
    </inkml:annotationXML>
    <inkml:traceGroup>
      <inkml:annotationXML>
        <emma:emma xmlns:emma="http://www.w3.org/2003/04/emma" version="1.0">
          <emma:interpretation id="{A2413D04-94B1-42AC-B5EE-F357B3783F92}" emma:medium="tactile" emma:mode="ink">
            <msink:context xmlns:msink="http://schemas.microsoft.com/ink/2010/main" type="paragraph" rotatedBoundingBox="5075,7788 15994,7729 16003,9332 5084,93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5B217B9-69BC-4E3F-B005-F4F1C9ADBF5D}" emma:medium="tactile" emma:mode="ink">
              <msink:context xmlns:msink="http://schemas.microsoft.com/ink/2010/main" type="line" rotatedBoundingBox="5075,7788 15994,7729 16003,9332 5084,9391"/>
            </emma:interpretation>
          </emma:emma>
        </inkml:annotationXML>
        <inkml:traceGroup>
          <inkml:annotationXML>
            <emma:emma xmlns:emma="http://www.w3.org/2003/04/emma" version="1.0">
              <emma:interpretation id="{1BB10D37-5164-44AF-A9EA-9FD0ECE235CD}" emma:medium="tactile" emma:mode="ink">
                <msink:context xmlns:msink="http://schemas.microsoft.com/ink/2010/main" type="inkWord" rotatedBoundingBox="5075,7788 8687,7769 8694,9054 5082,9074"/>
              </emma:interpretation>
              <emma:one-of disjunction-type="recognition" id="oneOf0">
                <emma:interpretation id="interp0" emma:lang="en-US" emma:confidence="0">
                  <emma:literal>Aisthe</emma:literal>
                </emma:interpretation>
                <emma:interpretation id="interp1" emma:lang="en-US" emma:confidence="0">
                  <emma:literal>Aisthc</emma:literal>
                </emma:interpretation>
                <emma:interpretation id="interp2" emma:lang="en-US" emma:confidence="0">
                  <emma:literal>aisthe</emma:literal>
                </emma:interpretation>
                <emma:interpretation id="interp3" emma:lang="en-US" emma:confidence="0">
                  <emma:literal>Aisha</emma:literal>
                </emma:interpretation>
                <emma:interpretation id="interp4" emma:lang="en-US" emma:confidence="0">
                  <emma:literal>Anthe</emma:literal>
                </emma:interpretation>
              </emma:one-of>
            </emma:emma>
          </inkml:annotationXML>
          <inkml:trace contextRef="#ctx0" brushRef="#br0">1302 215 71,'0'0'32,"0"0"1,9 23 1,-9 13-6,5 19-18,-7 4-2,7 14-1,-6 1-1,2 8-2,-2-3-2,1-7 0,-2-6 0,-3-9-2,-1-12 0,1-8-1,1-10-3,4-27-5,-5 17-9,5-17-14,-2-37-4,8 5 2,-3-7-2</inkml:trace>
          <inkml:trace contextRef="#ctx0" brushRef="#br0" timeOffset="565.5461">1346-110 93,'4'-29'29,"-4"29"0,5-28-1,-5 28-30,0 0-25,14-21 0,4 19-1,-18 2-2</inkml:trace>
          <inkml:trace contextRef="#ctx0" brushRef="#br0" timeOffset="389.359">1778 231 83,'22'-21'34,"-10"5"-1,-12 16 2,0 0-14,0 0-12,0 0-2,-27 7-1,10 13-3,-5 1-2,-1 4 0,2 3-2,3 4 2,4 4-2,8 1 1,12 2 0,6 4 0,10 2-1,8 1 1,5 2 0,5-2 1,-3-1 0,0-1 0,-8 0 1,-4-3-1,-13-5 2,-7 0-1,-12-10 0,-5 1 0,-13-11 0,-5-5-2,-6-10-1,-7-13-2,-1-6-5,-13-17-9,4-3-15,-2-6-5,-1-8 1,3-3-1</inkml:trace>
          <inkml:trace contextRef="#ctx0" brushRef="#br0" timeOffset="1097.0273">2031 631 86,'-20'-14'32,"20"14"1,25 7 1,0-8-14,12 2-13,6-10-1,11 1-4,8-7-6,-2-10-6,4 4-12,-3-7-9,-8-8-1,-3 2-1,-13-5-1</inkml:trace>
          <inkml:trace contextRef="#ctx0" brushRef="#br0" timeOffset="912.8541">2266 73 70,'12'-23'32,"-7"3"0,-5 20-1,0 0-10,0 0-6,16 25-3,-16 16-3,6 21-3,-4 9-1,1 13-3,-3 10 1,2 2-1,-4 0-1,0-3-1,-3-11 0,-2-11-1,2-12-3,-3-18-4,8-6-10,-7-19-14,7-16-4,-16-7 2,2-18-1</inkml:trace>
          <inkml:trace contextRef="#ctx0" brushRef="#br0" timeOffset="1745.6524">2609 61 96,'0'0'33,"0"0"1,-4 42-2,19 10-15,-8 5-6,11 17-2,-8 5-3,6 10-1,-5-4-2,0 0 0,-4-5-2,-4-10 0,-5-10 0,-1-12 0,-2-12 1,1-9-2,-1-8 0,5-19 0,0 0 0,-13-23 0,15-5 0,2-8 0,3-10-2,5-8 2,6-6-1,5 1 0,5 2 1,3 2-1,4 7 1,-1 11 0,2 10 0,-4 15 0,-2 12 1,-5 10-1,-6 19 1,-4 8-1,-6 13 1,-4 5 1,-5 6-2,2 3 0,-4-2 0,2-5 0,3-7 0,6-11 0,6-9 0,6-14 0,6-14 0,5-17 0,5-11 0,4-6 0,2-13 0,-3-6 0,1-6 0,-3-7 0,-6 3 0,-9 1 0,-7 6 0,-7 6 0,-9 11 0,-9 14 0,-7 18 0,-5 15 0,-3 19 0,-1 13 0,2 14 0,2 6 0,5 4 0,7 5 0,6-4 0,10-8 0,9-6 0,9-12-2,10-3-9,-1-19-17,12-10-10,0-11 1,4-14 0,-2-9-1</inkml:trace>
          <inkml:trace contextRef="#ctx0" brushRef="#br0" timeOffset="-1778.6904">-9 1028 28,'0'0'22,"0"0"2,0 0 1,0 0-2,0 16-5,0-16 0,0 0 0,0 0-3,16-16-2,-7-5-3,10 1-1,-3-12-2,13-7-2,1-13-1,9-4 0,5-12-2,6-7 0,0-3-1,0-6 1,0 1-1,-4 3-1,-7 3 1,-3 8-1,-10 7 0,-6 14 0,-6 7 0,-7 14 1,-1 11-2,-6 16 1,0 0 0,0 0 0,10 21 0,-4 10 0,2 15 1,7 13-1,1 12 2,2 16-2,1 5 0,2 6 0,-1 0 0,0-4 0,-4-7 0,-2-8 0,-4-15 0,-1-11 0,-3-12 0,-1-9 0,-3-9 0,-2-23 0,3 23 0,-3-23 0,0 0-2,0 0-2,0 0-2,0 0-1,-16 0-5,16 0-4,-14-17-13,14 17-4,-18-22-2,18 22 1,-17-25 2</inkml:trace>
          <inkml:trace contextRef="#ctx0" brushRef="#br0" timeOffset="-1371.3045">133 740 98,'0'0'31,"0"0"1,0 0-2,18 2-23,3-8-2,13 5-1,3-5 0,8 3-3,6-1-3,-1-1-4,5 3-11,-8 2-12,-7-7-2,1 7-1,-12-4 0</inkml:trace>
        </inkml:traceGroup>
        <inkml:traceGroup>
          <inkml:annotationXML>
            <emma:emma xmlns:emma="http://www.w3.org/2003/04/emma" version="1.0">
              <emma:interpretation id="{34C6EC87-009F-440E-B9CE-E603E0C3DA68}" emma:medium="tactile" emma:mode="ink">
                <msink:context xmlns:msink="http://schemas.microsoft.com/ink/2010/main" type="inkWord" rotatedBoundingBox="9007,7901 13263,7878 13271,9347 9015,9370"/>
              </emma:interpretation>
              <emma:one-of disjunction-type="recognition" id="oneOf1">
                <emma:interpretation id="interp5" emma:lang="en-US" emma:confidence="1">
                  <emma:literal>midpoint</emma:literal>
                </emma:interpretation>
                <emma:interpretation id="interp6" emma:lang="en-US" emma:confidence="0">
                  <emma:literal>midpoints</emma:literal>
                </emma:interpretation>
                <emma:interpretation id="interp7" emma:lang="en-US" emma:confidence="0">
                  <emma:literal>Midpoint</emma:literal>
                </emma:interpretation>
                <emma:interpretation id="interp8" emma:lang="en-US" emma:confidence="0">
                  <emma:literal>Midpoints</emma:literal>
                </emma:interpretation>
              </emma:one-of>
            </emma:emma>
          </inkml:annotationXML>
          <inkml:trace contextRef="#ctx0" brushRef="#br0" timeOffset="2710.548">4943 413 119,'7'21'36,"-4"-1"1,1 5-4,-6 1-22,9 15-2,-5 0-4,0 7 0,-4 0-5,2 0 0,-4 2 0,1-6 0,-1-6 0,-3-13-5,5 1-6,2-26-10,0 0-12,0 0-5,-17-30 2,15-2-2</inkml:trace>
          <inkml:trace contextRef="#ctx0" brushRef="#br0" timeOffset="2848.6775">4902 137 119,'-4'-50'35,"-1"11"2,1 9-6,4 7-24,0 23-14,-2-27-23,-1 9-4,3 18-1,-4-25 0</inkml:trace>
          <inkml:trace contextRef="#ctx0" brushRef="#br0" timeOffset="3792.5697">5613 553 75,'23'-21'29,"-19"5"-1,-4 16-1,-7-16-11,-13 2-3,4 10-2,-18-7-1,1 15-3,-14 0-1,1 13-1,-5 10-1,6 14 0,-1 9 0,5 16-3,11 3 1,14 4 0,14-4-1,18-5 0,14-12 0,13-17-2,8-15 0,8-20 1,5-16-4,-5-18 0,0-7 0,-17-16-1,-3-3 0,-14-13 0,-2-2 1,-14-10-1,-5-1 3,-8-2 1,-5 4 0,0 6 1,-3 6 1,3 16 2,-2 6 0,4 25 1,7 25 0,0 0 1,-12 18-1,14 17 0,-4 13-1,4 15 0,-2 9-1,1 14 0,-2 3 0,2 5 0,-4-1 0,3-3-1,-2-10 0,2-9-1,0-14-1,2-16-1,1-11-2,-3-30-5,15 22-11,-15-22-11,9-25-6,-2 2 2,0-7-1,5-2 2</inkml:trace>
          <inkml:trace contextRef="#ctx0" brushRef="#br0" timeOffset="4381.1481">5967 459 77,'0'0'33,"0"0"1,0 0 1,0 0-5,2 32-18,3 5-2,-10 2-2,5 18-2,-9 9-1,6 11 0,-8 4-5,4 5 0,-6-1 0,1-5 0,-1-5 0,3-7 0,-1-15 0,2-9 0,2-13 0,2-12 0,5-19 0,0 0 0,-2-23 0,4-11 0,5-10 0,2-11 0,5-11 0,-2-7 0,6-9 0,3-3 0,6-1 0,5 1 0,4 7 0,5 5 0,0 11 0,7 12 0,3 14 0,1 15 0,-1 12 0,-4 14 0,-8 15 0,-9 12 0,-9 11 0,-14 5 0,-12 7 0,-14 3 0,-13 5 0,-9-3 0,-4-5 0,-3-5 0,0-7 0,2-9 0,8-10 0,5-11 0,11-10 0,3-19-7,22 0-18,1-10-10,12-10-3,7-3 0,7-4 1</inkml:trace>
          <inkml:trace contextRef="#ctx0" brushRef="#br0" timeOffset="4759.5039">6542 514 96,'42'-32'34,"-6"9"0,-8 9 2,-28 14-16,31-7-8,-31 7-3,-6 44-2,-10-8-2,2 12-3,-4 5-2,1 6 0,1 1 0,3 2 0,9-8 0,6-8 0,7-7 0,7-7 0,9-10 0,4-8 0,3-14 0,1-9 0,-1-11 0,-1-6 0,-5-8 0,-3-7 0,-7-5 0,-7-6 0,-10-5 0,-8 6 0,-9 1 0,-5 5 0,-8 4 0,-1 4 0,0 9 0,-3-1-7,14 18-9,-6-5-17,27 16-4,-16-23 0,16 23 0,16-14 1</inkml:trace>
          <inkml:trace contextRef="#ctx0" brushRef="#br0" timeOffset="6054.7058">6985 96 133,'-41'0'37,"10"-2"-2,31 2-5,-8-17-51,22-5-13,11 4-3,-2-5 2,3 9-2</inkml:trace>
          <inkml:trace contextRef="#ctx0" brushRef="#br0" timeOffset="4958.6752">6979 425 86,'20'32'35,"-6"6"1,-1 6 1,-5 8-6,-8-8-21,11 11-1,-13-7-5,2-2-1,0-6-3,-5-12-5,9 2-7,-4-30-19,-4 20-5,4-20-1,0 0 1,16-32-1</inkml:trace>
          <inkml:trace contextRef="#ctx0" brushRef="#br0" timeOffset="5425.1151">7227 452 117,'10'37'36,"-6"-5"2,-2 6-2,8 10-24,-12-2-4,10 9 0,-5-5-8,1 1 0,-4-4 0,1-6 0,1-9 0,0-6 0,0-10 0,-2-16 0,2 16 0,-2-16 0,0-28 0,1 1 0,5-5 0,1-7 0,3-9 0,5-7-2,2-7 1,7 8-1,4 3 2,2 8-1,1 6 2,1 12-1,-4 16 2,-1 19-1,-4 15 1,-7 9-2,-6 7 0,-2 5 0,-7 4 0,-1 2 0,-3-6 0,-3-3 0,3-6 0,-2-12-4,6 3-7,-1-28-10,0 18-10,0-18-6,0 0 1,29-23-2,-15-4 5</inkml:trace>
          <inkml:trace contextRef="#ctx0" brushRef="#br0" timeOffset="5867.5302">7728 569 114,'18'-16'36,"5"16"1,5 0-2,4-5-21,9 5-8,6-7-3,1-4-4,1 2-3,-9-7-5,2 7-10,-11-3-12,-8-2-5,-4 5 0,-13-7 0,-6 16 3</inkml:trace>
          <inkml:trace contextRef="#ctx0" brushRef="#br0" timeOffset="5678.352">7881 229 85,'0'0'34,"23"-5"2,-14 27 1,-7 10-6,5 19-20,-9 2-2,4 13-3,-2 4-3,0 3 0,2-4-3,-2 0 0,2-5 0,-2-10 0,1-6-4,-4-14-4,6-1-8,-8-17-16,5-16-3,0 0-1,-12-17 0,4-5 0</inkml:trace>
          <inkml:trace contextRef="#ctx0" brushRef="#br0" timeOffset="2433.2873">3938 350 103,'0'0'34,"-15"32"2,12 0-2,6 18-19,-6-2-5,6 16-1,-6-1-3,6 6-2,-4-3 0,2-6-4,-1-8 0,0-9 0,0-10 0,2-8 0,-2-25 0,4 16 0,-4-16 0,2-30 0,1 0 0,1-8 0,5-8 0,-1-9 0,5-9 0,6 0 0,5 5-2,2 6 2,3 8 0,-1 10 0,2 10 0,1 18 2,-3 18-2,-7 12 0,-5 10 0,-1 10 0,-6 5 0,-4 6 0,-5 2 0,0 1 0,-4-7 0,3-9 0,-3-7 0,2-9 0,0-9 0,2-16 0,0 0 0,18-25 0,-5-4 0,3-8 0,5-7 0,2-10 0,6-6 0,1 3 0,4 2 0,-4 5 0,0 11 0,-1 10 0,-6 15 0,-2 16 0,-3 16 0,-6 10 0,-8 11 0,-2 6 0,-2 3 0,-2 3 0,-3-3 0,-3-3 0,3-4 0,-2-6 0,3-3 0,-1-10-3,10 3-15,-5-25-16,4 17-4,-4-17 0,16-10 1,-4-6 0</inkml:trace>
        </inkml:traceGroup>
        <inkml:traceGroup>
          <inkml:annotationXML>
            <emma:emma xmlns:emma="http://www.w3.org/2003/04/emma" version="1.0">
              <emma:interpretation id="{681B5F0B-5546-4E9E-B11C-21245D3C4EE4}" emma:medium="tactile" emma:mode="ink">
                <msink:context xmlns:msink="http://schemas.microsoft.com/ink/2010/main" type="inkWord" rotatedBoundingBox="13625,8111 14366,8107 14372,9211 13631,9215"/>
              </emma:interpretation>
              <emma:one-of disjunction-type="recognition" id="oneOf2">
                <emma:interpretation id="interp9" emma:lang="en-US" emma:confidence="1">
                  <emma:literal>of</emma:literal>
                </emma:interpretation>
                <emma:interpretation id="interp10" emma:lang="en-US" emma:confidence="0">
                  <emma:literal>oof</emma:literal>
                </emma:interpretation>
                <emma:interpretation id="interp11" emma:lang="en-US" emma:confidence="0">
                  <emma:literal>oaf</emma:literal>
                </emma:interpretation>
                <emma:interpretation id="interp12" emma:lang="en-US" emma:confidence="0">
                  <emma:literal>oft</emma:literal>
                </emma:interpretation>
                <emma:interpretation id="interp13" emma:lang="en-US" emma:confidence="0">
                  <emma:literal>off</emma:literal>
                </emma:interpretation>
              </emma:one-of>
            </emma:emma>
          </inkml:annotationXML>
          <inkml:trace contextRef="#ctx0" brushRef="#br0" timeOffset="6976.5921">8648 430 83,'-27'-1'31,"11"15"-1,-2 4 1,-1 8-14,4 14-11,1-3-1,12 11 0,4 0-1,11-2-2,8-5 0,7-5-1,13-10-1,2-8 1,5-11-1,0-7 1,-5-9-1,-4-5 1,-11-7 0,-6-8-1,-13-3 1,-9-3-1,-11-4 1,-7-4-1,-10 4-1,-8 1-1,-1 10-1,-6-4-6,13 14-11,3 6-11,11 3-1,16 9-1,0 0 1</inkml:trace>
          <inkml:trace contextRef="#ctx0" brushRef="#br0" timeOffset="7289.1712">9276 210 57,'-2'-29'28,"-2"12"0,-17-1 1,-4 9-5,-2 9-13,-6 4-2,2 15 0,-6 10-3,7 15-1,-1 9 0,8 15-1,4 10-1,8 9 1,0 9-2,10 4 0,4-4 0,1-5-1,1-2 0,-3-15-2,0-8 0,-4-16-4,5-11-7,-8-17-15,5-22-7,0 0 1,-23-11-1,14-12 2</inkml:trace>
          <inkml:trace contextRef="#ctx0" brushRef="#br0" timeOffset="7445.4068">8795 777 109,'23'-1'31,"15"4"1,3-3-7,7-3-26,5-6-12,9-4-14,11 6-3,-10-11 0,2 6-2</inkml:trace>
        </inkml:traceGroup>
        <inkml:traceGroup>
          <inkml:annotationXML>
            <emma:emma xmlns:emma="http://www.w3.org/2003/04/emma" version="1.0">
              <emma:interpretation id="{57FB2E54-B5D6-42A0-B18B-3BADA4070764}" emma:medium="tactile" emma:mode="ink">
                <msink:context xmlns:msink="http://schemas.microsoft.com/ink/2010/main" type="inkWord" rotatedBoundingBox="14682,8041 15996,8034 16001,8966 14687,8973"/>
              </emma:interpretation>
              <emma:one-of disjunction-type="recognition" id="oneOf3">
                <emma:interpretation id="interp14" emma:lang="en-US" emma:confidence="0">
                  <emma:literal>5M</emma:literal>
                </emma:interpretation>
                <emma:interpretation id="interp15" emma:lang="en-US" emma:confidence="0">
                  <emma:literal>Snr</emma:literal>
                </emma:interpretation>
                <emma:interpretation id="interp16" emma:lang="en-US" emma:confidence="0">
                  <emma:literal>son</emma:literal>
                </emma:interpretation>
                <emma:interpretation id="interp17" emma:lang="en-US" emma:confidence="0">
                  <emma:literal>sm</emma:literal>
                </emma:interpretation>
                <emma:interpretation id="interp18" emma:lang="en-US" emma:confidence="0">
                  <emma:literal>Stu</emma:literal>
                </emma:interpretation>
              </emma:one-of>
            </emma:emma>
          </inkml:annotationXML>
          <inkml:trace contextRef="#ctx0" brushRef="#br0" timeOffset="7851.6518">9838 391 66,'0'-25'30,"0"9"0,-15-5 0,15 21-4,-32-19-17,6 15-2,-3 13-1,-5 5-1,2 9-2,0 6-1,8 6 0,8 6-1,12 4 1,13-1-1,16 1 0,9-1 0,6 1 0,7-6 0,1 0 0,-7-4 1,-6 3 0,-13-5 1,-10 1-1,-16-5 1,-3-1-1,-12-6 1,-8-6-2,-7-8 0,-3-11-2,0-6-3,-4-12-2,9-2-8,-4-9-15,17-4-8,10 2 3,12-3-2,11 7 2</inkml:trace>
          <inkml:trace contextRef="#ctx0" brushRef="#br0" timeOffset="8570.458">10170 315 77,'0'0'32,"0"0"-1,4 21 3,-4 8-9,-2 3-15,7 18-2,-1 1-1,5 13-1,-4 0-2,4 4-1,-2-2 0,0-6-1,-1-10 0,-3-9-1,3-11 0,-6-7-1,0-23 1,0 0-1,0 0-1,5-37 1,-2 5-1,5-7 1,-3-8-1,0-8 0,4-3 1,0-5 0,-2-1-1,4 4 1,-2 3 0,-2 9 0,2 10 0,-2 15 1,-7 23-1,18 9 1,-6 20 0,2 13 0,2 10 0,6 5 1,-1 3-2,6-1 1,-1-9 0,3-7 0,-3-11-1,3-13 0,-2-10 0,-4-9 0,3-9 0,-2-10-1,-3-6 1,-2-7-1,1-7 1,-4-8-1,-4-4 0,1-3 1,-4 3 0,-4 3 0,-1 7 0,1 12 0,-1 13 1,-4 16 0,12 18 0,-7 18 0,4 10 0,4 9 1,-1 6-2,1-1 0,-3 1 0,1-6 0,-2-9 0,0-7-2,-2-3-4,-9-17-3,9 3-15,-7-22-10,0 0-3,-26 8 0,8-16 1</inkml:trace>
          <inkml:trace contextRef="#ctx0" brushRef="#br0" timeOffset="8976.7804">9761 185 73,'-23'-12'33,"23"12"1,-20-11 1,20 11-5,0 0-17,16-11-2,17 13-2,6-6-3,18 3-2,8-3 0,17 1-1,11-6-3,13 2 0,-1-4 0,2 2 0,-7 0 0,-10 2 0,-10-2 0,-16 4 0,-14 1 0,-14 2 0,-15 2 0,-21 0 0,22 0 0,-22 0 0,0 0-4,0 0-22,0 0-12,0 0-1,-20-5 1,20 5 0</inkml:trace>
        </inkml:traceGroup>
      </inkml:traceGroup>
    </inkml:traceGroup>
    <inkml:traceGroup>
      <inkml:annotationXML>
        <emma:emma xmlns:emma="http://www.w3.org/2003/04/emma" version="1.0">
          <emma:interpretation id="{4312DDB6-D2D9-4F03-BA16-DC002A40D53E}" emma:medium="tactile" emma:mode="ink">
            <msink:context xmlns:msink="http://schemas.microsoft.com/ink/2010/main" type="paragraph" rotatedBoundingBox="4223,9516 22943,9370 22957,11170 4237,113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EBFA09F-413F-4CD9-A679-9C806D5C2CCD}" emma:medium="tactile" emma:mode="ink">
              <msink:context xmlns:msink="http://schemas.microsoft.com/ink/2010/main" type="line" rotatedBoundingBox="4223,9516 22943,9370 22957,11170 4237,11316"/>
            </emma:interpretation>
          </emma:emma>
        </inkml:annotationXML>
        <inkml:traceGroup>
          <inkml:annotationXML>
            <emma:emma xmlns:emma="http://www.w3.org/2003/04/emma" version="1.0">
              <emma:interpretation id="{B60CA30C-6AEA-471B-AAEF-494FE2774026}" emma:medium="tactile" emma:mode="ink">
                <msink:context xmlns:msink="http://schemas.microsoft.com/ink/2010/main" type="inkWord" rotatedBoundingBox="4223,9554 6086,9539 6094,10502 4231,10517"/>
              </emma:interpretation>
              <emma:one-of disjunction-type="recognition" id="oneOf4">
                <emma:interpretation id="interp19" emma:lang="en-US" emma:confidence="1">
                  <emma:literal>Ha</emma:literal>
                </emma:interpretation>
                <emma:interpretation id="interp20" emma:lang="en-US" emma:confidence="0">
                  <emma:literal>HA</emma:literal>
                </emma:interpretation>
                <emma:interpretation id="interp21" emma:lang="en-US" emma:confidence="0">
                  <emma:literal>Hal</emma:literal>
                </emma:interpretation>
                <emma:interpretation id="interp22" emma:lang="en-US" emma:confidence="0">
                  <emma:literal>Han</emma:literal>
                </emma:interpretation>
                <emma:interpretation id="interp23" emma:lang="en-US" emma:confidence="0">
                  <emma:literal>Hua</emma:literal>
                </emma:interpretation>
              </emma:one-of>
            </emma:emma>
          </inkml:annotationXML>
          <inkml:trace contextRef="#ctx0" brushRef="#br0" timeOffset="15039.798">-861 1665 73,'-6'-30'29,"6"30"1,0 0-1,0 0-11,2 26-6,-2 5-2,13 20-1,-8 6-1,4 16 0,-4 4-1,4 8-1,-5-2-1,1-1-1,-5-12-1,0-8 1,-2-14-4,2-11 0,0-12 0,-2-9-4,2-16-3,0 0-8,9-21-16,-5 0-5,1-8 0,2-3 1,2-7-1</inkml:trace>
          <inkml:trace contextRef="#ctx0" brushRef="#br0" timeOffset="15508.5599">-694 2108 114,'0'0'33,"11"-22"1,13 14-4,16-3-24,15-7-9,18-3-23,10 3-7,1-7 0,10 2-1</inkml:trace>
          <inkml:trace contextRef="#ctx0" brushRef="#br0" timeOffset="15367.8974">-187 1717 80,'11'-40'27,"1"14"0,-12-1-5,-9 4-16,9 23 0,-25-23 2,9 30-1,-7 5-1,2 20 1,-6 4 0,9 17 0,-1 10 0,6 11-1,3 3 0,8 6-2,2 1 0,5-2-1,-1-8 0,3-4-2,-2-11-4,-3-15-1,3-1-6,-10-22-10,5-21-11,-11 16-5,-5-21 2,0-8-1</inkml:trace>
          <inkml:trace contextRef="#ctx0" brushRef="#br0" timeOffset="16024.2271">820 1873 93,'17'-11'30,"-17"11"2,7-26-3,-7 26-19,-24-20 0,4 20-2,-19-2-1,2 11-2,-15 5-2,-1 18 1,-6 11 0,0 14-1,2 11 0,11 12-1,9 3 0,12 3 0,16-6-1,16-13 1,14-13-2,15-19 0,12-21-1,7-19 1,7-18-1,2-16 1,-3-11-1,-4-7 0,-9-3 1,-6-3-1,-10 5 0,-10-1 0,-10 9 0,-5 8 1,-7 10-1,-3 12 2,3 20 0,0 0 1,-18 27 0,15 14 0,1 8 1,2 10 0,2 5-3,5-2 0,0-3 0,3-9 0,6-2-3,-5-18-11,5-3-22,2-11-1,0-11 0,5-5 0</inkml:trace>
        </inkml:traceGroup>
        <inkml:traceGroup>
          <inkml:annotationXML>
            <emma:emma xmlns:emma="http://www.w3.org/2003/04/emma" version="1.0">
              <emma:interpretation id="{A616B9BE-EF0D-40FE-8C21-95B050B79B16}" emma:medium="tactile" emma:mode="ink">
                <msink:context xmlns:msink="http://schemas.microsoft.com/ink/2010/main" type="inkWord" rotatedBoundingBox="6796,9621 9809,9598 9819,10830 6806,10854"/>
              </emma:interpretation>
              <emma:one-of disjunction-type="recognition" id="oneOf5">
                <emma:interpretation id="interp24" emma:lang="en-US" emma:confidence="1">
                  <emma:literal>point</emma:literal>
                </emma:interpretation>
                <emma:interpretation id="interp25" emma:lang="en-US" emma:confidence="0">
                  <emma:literal>pointy</emma:literal>
                </emma:interpretation>
                <emma:interpretation id="interp26" emma:lang="en-US" emma:confidence="0">
                  <emma:literal>points</emma:literal>
                </emma:interpretation>
                <emma:interpretation id="interp27" emma:lang="en-US" emma:confidence="0">
                  <emma:literal>paint</emma:literal>
                </emma:interpretation>
                <emma:interpretation id="interp28" emma:lang="en-US" emma:confidence="0">
                  <emma:literal>potent</emma:literal>
                </emma:interpretation>
              </emma:one-of>
            </emma:emma>
          </inkml:annotationXML>
          <inkml:trace contextRef="#ctx0" brushRef="#br0" timeOffset="16930.5312">1761 2051 47,'5'-27'21,"-10"-10"3,6 8-1,-4-1-4,-3 2-7,8 8 1,-7 2 0,5 18-1,0 0 0,-4 39-1,-3 1-1,9 18-1,-6 13-1,8 18-2,-4 9 1,5 7-2,-3-5-2,5-2-3,-5-9 0,2-11 0,-3-18 0,-1-13 0,-1-17 0,1-11 0,0-19 0,0 0 0,0 0 0,-16-39 0,10 2 0,-1-9 0,0-13 0,0-14 0,3-11 0,2-6 0,10-3 0,2-6 0,12 3 0,8 5 0,11 9 0,14 13 0,5 17 0,6 15 0,2 17 0,-2 20 0,-6 20 0,-10 17 0,-15 15 0,-19 12 0,-14 7 0,-14 5 0,-11 1 0,-13-4 0,-5-11 0,-3-7 0,1-12 0,2-11 0,4-9 0,-1-20 0,12 1-9,-6-18-11,16 0-13,-2-11-3,9-4-2,7-6 1,9-4 2</inkml:trace>
          <inkml:trace contextRef="#ctx0" brushRef="#br0" timeOffset="17289.9462">2467 1852 88,'49'-31'31,"-11"7"0,-11 9-2,-10 17-15,-17-2-4,4 37-1,-15-1 0,2 16-2,-7 3-1,6 12-2,-3-1 0,10 5-1,1-8 0,12-8-1,5-9-2,8-12 1,5-13 0,8-14-1,5-16 0,-2-10 1,2-13-1,-4-7 2,-7-9-2,-5-4 0,-7-5 0,-7-2 0,-13 4-2,-9 0 2,-8 9-2,-11 3 1,-11 11-2,-4 5 0,1 19-4,-10-3-6,15 14-17,2 6-7,10-2 2,27-7 0,-14 18 0</inkml:trace>
          <inkml:trace contextRef="#ctx0" brushRef="#br0" timeOffset="18618.2406">3091 1708 124,'-34'5'32,"15"-7"-2,19 2-22,33-7-40,-2-4-1,11 4 0,1-2-1</inkml:trace>
          <inkml:trace contextRef="#ctx0" brushRef="#br0" timeOffset="17539.9959">3064 1853 111,'16'41'35,"-3"6"2,-4 4-4,3 11-22,-10-3-3,5 5-2,-9-3-3,0-4-2,1-9-4,-8-11-4,11-1-8,-8-19-15,6-17-6,0 0 1,6-23-2,2-7 3</inkml:trace>
          <inkml:trace contextRef="#ctx0" brushRef="#br0" timeOffset="17961.8631">3310 1869 85,'16'36'35,"-11"0"1,-1 6 1,-3 8-4,5 11-24,-8-1 0,6 8-2,-4-10-3,1-1-4,-2-9 0,1-7 0,0-11 0,1-10 0,-1-20 0,0 0 0,0 0 0,22-27 0,-12-5 0,5-7 0,2-7 0,3-11 0,3-2-2,4-6 1,5 2 0,2 6 0,1 9 1,2 11 1,1 12 0,-1 21 0,-1 15 1,-6 18-2,-7 10 0,-3 12 0,-10 8 0,-4 5 0,-6 4 0,-2-10 0,-2 1 0,-5-11 0,9 0-12,-8-19-16,9-8-8,-1-21-2,0 0 1,27-14-1</inkml:trace>
          <inkml:trace contextRef="#ctx0" brushRef="#br0" timeOffset="18415.0663">4021 1932 119,'23'-13'35,"11"4"2,11 6-3,17 6-22,2-12-5,11 4-3,-1-2-3,-1-5-4,0 3-5,-12-9-10,-8 7-14,-14 1-5,-16 1 1,-23 9-1</inkml:trace>
          <inkml:trace contextRef="#ctx0" brushRef="#br0" timeOffset="18227.538">4228 1631 121,'12'20'36,"-1"17"1,-6 18-4,-7 6-23,8 15-2,-6 4-2,0 7-2,-4-1-4,2-3 0,-1-4 0,1-12 0,0-8 0,-1-18-2,6-4-13,-10-21-14,7-16-6,0 0-4,-12-16 3,1-9-2</inkml:trace>
        </inkml:traceGroup>
        <inkml:traceGroup>
          <inkml:annotationXML>
            <emma:emma xmlns:emma="http://www.w3.org/2003/04/emma" version="1.0">
              <emma:interpretation id="{A07BEB3B-C926-4C4C-92DA-50A74842324F}" emma:medium="tactile" emma:mode="ink">
                <msink:context xmlns:msink="http://schemas.microsoft.com/ink/2010/main" type="inkWord" rotatedBoundingBox="10233,9469 14008,9440 14015,10394 10240,10423"/>
              </emma:interpretation>
              <emma:one-of disjunction-type="recognition" id="oneOf6">
                <emma:interpretation id="interp29" emma:lang="en-US" emma:confidence="1">
                  <emma:literal>divides</emma:literal>
                </emma:interpretation>
                <emma:interpretation id="interp30" emma:lang="en-US" emma:confidence="0">
                  <emma:literal>derides</emma:literal>
                </emma:interpretation>
                <emma:interpretation id="interp31" emma:lang="en-US" emma:confidence="0">
                  <emma:literal>diodes</emma:literal>
                </emma:interpretation>
                <emma:interpretation id="interp32" emma:lang="en-US" emma:confidence="0">
                  <emma:literal>dudes</emma:literal>
                </emma:interpretation>
                <emma:interpretation id="interp33" emma:lang="en-US" emma:confidence="0">
                  <emma:literal>dynodes</emma:literal>
                </emma:interpretation>
              </emma:one-of>
            </emma:emma>
          </inkml:annotationXML>
          <inkml:trace contextRef="#ctx0" brushRef="#br0" timeOffset="19508.9369">5640 2113 55,'18'-19'27,"3"4"3,-14-4-1,0 1-2,-7 18-10,-12-28-4,12 28-3,-48-13-1,9 17-2,-15-1-1,-1 15-1,-9 3-1,2 15 0,0 5 0,8 9-1,10 1-1,14 3 1,12-5-3,16-6 0,16-9 0,13-15 0,14-15 0,9-16 0,7-15 0,5-9 0,0-8 0,-2-8 0,-1-5 0,-5-5 0,-8-2 0,-7 2 0,-5-2 0,-9-2-3,-8-2 2,-6-1 0,-6 3-1,-5 7 1,-3 10 1,-2 6-1,-3 18 1,8 25 0,-17 14 1,8 27 0,0 18 0,2 19 0,0 9 1,0 15 1,-2-1-3,3-5 0,3-7 0,3-12 0,0-15 0,0-12 0,5-17 0,-3-15-7,-2-18-20,21 6-9,-12-24-2,0-5 1,0-8 0</inkml:trace>
          <inkml:trace contextRef="#ctx0" brushRef="#br0" timeOffset="19774.5358">6081 1841 90,'-5'32'35,"-1"11"2,-1 5 0,0 5-5,5 9-22,-7-1-3,11 1 0,-2-9-7,2-6 0,5-8-4,-7-16-4,14-3-14,-14-20-11,20-9-4,-6-14 1,2-10 0,2-6 2</inkml:trace>
          <inkml:trace contextRef="#ctx0" brushRef="#br0" timeOffset="20243.3186">6334 1816 86,'21'36'35,"-14"3"1,-2 9 1,-1 9-4,-8-2-23,13 12-2,-9-2 0,7-1-6,-5-9-2,2-11 0,-1-6 0,4-12 0,1-8 0,-8-18 0,19 0 0,-3-16 0,4-9 0,-1-5 0,6-8 0,2-8 0,5-5 0,2-3 0,-1-1 0,1 0 0,0 3 0,0 6 0,-2 7 0,-7 9 0,-6 8 0,-3 10 0,-16 12 0,18 9 0,-16 12 0,-4 6 0,-1 7 0,-1 5 0,-1 5 0,-2 6 0,-2 5 0,0 6 0,0-8 0,2-1 0,0-4 0,-1-9 0,7-4 0,-6-19-11,7-16-17,0 0-6,17-17-4,-6-14 2,2-9 0</inkml:trace>
          <inkml:trace contextRef="#ctx0" brushRef="#br0" timeOffset="20430.8701">7013 1551 111,'18'-16'33,"-18"16"1,0 0-4,0 0-29,7 16-30,-7-16-4,0 0 0,5 21 0</inkml:trace>
          <inkml:trace contextRef="#ctx0" brushRef="#br0" timeOffset="21243.4454">7691 1982 92,'12'-18'31,"-14"-5"1,-3 1 1,-14-1-7,-10 0-21,-1 9 0,-15 1-1,-3 12 0,-9 6-1,-3 14 0,-4 8 0,5 14 0,4 7 0,9 11 0,12 1 0,13 6-1,15-7-2,17-6 0,14-12 0,12-12 0,10-15 0,9-16 0,5-14 0,-1-14 0,4-9-4,-7-11 2,0-2-1,-10-8 0,-5 1-1,-12-1 0,-1-1 0,-10-3-1,-3 0 0,-8-7 0,-1 5 0,-7 2 2,1 11 2,-1 8 2,-3 13 2,3 32 1,0 0 2,-7 41 1,0 12 1,5 26-1,-7 4 0,2 15-2,-6 0-5,3 0 0,-1-11 0,4-9 0,0-14 0,2-16 0,8-10 0,-3-38-7,13 16-23,-13-16-5,21-32-3,-10 0 1,1-6 0</inkml:trace>
          <inkml:trace contextRef="#ctx0" brushRef="#br0" timeOffset="21618.4881">7856 1903 89,'27'-21'33,"-4"17"0,5-3 2,10-3-9,10 6-16,2-10-1,12 7-3,-2-6-2,6 3-1,-5-1 0,-6 4-1,-9-2 0,-9 2-2,-10 0 0,-9 0 0,-18 7 0,7-16 0,-7 16 0,-25-22 0,2 12 0,-2-1-2,-7 4 2,-7 5 0,-2 7 0,-3 10 0,-6 9 0,-2 16 2,2 9-2,1 12 0,2 5 0,10 1 0,12-1 0,13-7 0,20-6 0,8-23-9,22-5-22,10-16-5,5-12-2,11-10 2,4-10-1</inkml:trace>
          <inkml:trace contextRef="#ctx0" brushRef="#br0" timeOffset="21977.8532">8904 1656 101,'-16'-11'33,"-13"6"-1,-1 9-1,2 10-21,-6 2-4,13 9 0,-3 1-2,14 8-1,6 0-3,11 2 1,8 3 0,8 3 1,3-1 1,6 2 1,-1-4 0,1 2 1,-8-5 0,-4 3-1,-15-9-4,-5 0 0,-17-3 0,-8 0 0,-16-4 0,-9-4 0,-3-1 0,-8-11 0,1-2 0,-8-13-9,15-5-20,-4-6-8,7-8 0,7-5 0,1-4 1</inkml:trace>
        </inkml:traceGroup>
        <inkml:traceGroup>
          <inkml:annotationXML>
            <emma:emma xmlns:emma="http://www.w3.org/2003/04/emma" version="1.0">
              <emma:interpretation id="{91323B90-F16B-42C2-8013-625FDAE9EEB1}" emma:medium="tactile" emma:mode="ink">
                <msink:context xmlns:msink="http://schemas.microsoft.com/ink/2010/main" type="inkWord" rotatedBoundingBox="14663,9506 20515,9461 20529,11189 14676,11235"/>
              </emma:interpretation>
              <emma:one-of disjunction-type="recognition" id="oneOf7">
                <emma:interpretation id="interp34" emma:lang="en-US" emma:confidence="1">
                  <emma:literal>segment</emma:literal>
                </emma:interpretation>
                <emma:interpretation id="interp35" emma:lang="en-US" emma:confidence="0">
                  <emma:literal>Segment</emma:literal>
                </emma:interpretation>
                <emma:interpretation id="interp36" emma:lang="en-US" emma:confidence="0">
                  <emma:literal>segments</emma:literal>
                </emma:interpretation>
                <emma:interpretation id="interp37" emma:lang="en-US" emma:confidence="0">
                  <emma:literal>Segments</emma:literal>
                </emma:interpretation>
              </emma:one-of>
            </emma:emma>
          </inkml:annotationXML>
          <inkml:trace contextRef="#ctx0" brushRef="#br0" timeOffset="23165.4255">11117 1800 110,'-32'11'34,"-13"1"1,-1 8-3,7 6-20,-6 1-4,15 9-1,2-2-2,19 1-2,9 1-1,14 1-1,7 0 0,9-1 0,4-2-1,-2-2 0,-5 0 0,-11 2-1,-13 1 1,-13-6-1,-10-1 0,-15-7-1,-4 1-1,-8-12-2,6 1-3,-7-23-6,15-4-14,8-6-5,7-11 0,16 0 1,7-7-1</inkml:trace>
          <inkml:trace contextRef="#ctx0" brushRef="#br0" timeOffset="23462.3798">11038 2126 80,'71'-9'33,"-1"-4"0,5-1 0,1-7-4,-7-10-16,8 3-6,-8-6-3,1 0-4,-13 1-2,-11-1-1,-11 2 1,-13 5-1,-15 4 2,-14 3-1,-11 8 2,-9 5 0,-8 10 2,-3 12 0,-10 10 2,2 15 1,-4 10 0,8 11 1,1 5-1,10 5-1,14-2-1,11-7-3,19-3-8,4-23-14,24-13-12,11-13-3,10-15 2,9-11-2</inkml:trace>
          <inkml:trace contextRef="#ctx0" brushRef="#br0" timeOffset="23993.6154">12331 1811 92,'-5'-27'32,"-14"4"1,-8 11 0,-5 10-14,-13 4-9,4 19-1,-10 9 0,5 16-1,-1 4-1,8 11-4,5 1-3,13 0 0,9-5 0,19-9 0,12-11 0,10-13 0,12-12 0,5-14 0,7-8 0,-1-14 0,3-4-5,-11-9 2,1-4-1,-9-4 1,-8-1 0,-7-2 1,-8 2 1,-6 1-1,-5 6 2,-4 7-1,-5 11 2,7 21 1,-16-2 0,10 29 2,-1 15 0,7 21 1,-1 10 1,1 17-6,1 13 0,3 9 0,-4 6 0,-2-1 0,-9-1 0,-5-2 0,-12-11 0,-6-5 0,-12-18 0,-11-11 0,-3-16 0,-8-13 0,-1-14 0,-4-17 0,1-11 0,-4-17 0,10-6 0,-7-18-19,11-10-19,5-8-1,9-3 1,9 0 0</inkml:trace>
          <inkml:trace contextRef="#ctx0" brushRef="#br0" timeOffset="24993.783">12701 1805 45,'0'0'23,"-1"-19"2,1 19-1,0-32-1,-2 14-12,2 18 0,0-32 2,0 32-1,0 0-2,0 0-2,-4 18 1,4 17-2,-7 10 2,4 15-1,-6 3-1,2 11 0,-6-1-4,4-2-3,-7-12 0,7-7 0,-1-17 0,3-8 0,7-27 0,0 0 0,0 0 0,0-34 0,12 0 0,2-10 0,6-9 0,3-8 0,4-1 0,5 0 0,3 5 0,3 3 0,-3 12 0,2 10 0,-1 16 0,-2 14 0,-6 16 0,-3 16 0,-9 11 0,-2 7 0,-12 9 0,-2 4 0,-9-3 0,0 1 0,-5-11 0,0-7 0,2-9 0,1-9 0,11-23 0,0 0 0,0 0 0,9-23 0,10-7 0,3-11 0,4-11 0,5-5 0,6-1 0,0-1 0,2 9 0,-3 7 0,-2 13 0,0 14 0,-6 20 0,-7 19 0,-8 12 0,-8 12 0,-5 8 0,-3 3 0,-8 3 0,-2-4 0,3-6 0,-4-13 0,10-3 0,-5-15-22,9-20-16,0 0 0,0 0-1,21-16 1</inkml:trace>
          <inkml:trace contextRef="#ctx0" brushRef="#br0" timeOffset="25759.3873">13448 2069 101,'32'-18'35,"-8"11"2,4 1-1,9-4-4,6-10-24,14 2-2,3-6-6,10 0 0,-4-4 0,-6-2 0,-5 1 0,-10 4 0,-17 2 0,-12 2 0,-21 5 0,-11 5 0,-11 8 0,-7 6 0,-10 11 0,-2 13 0,-4 10 0,4 13 0,3 5 0,11 8 0,7-3 0,11 2 0,12-8 0,14-8 0,13-16 0,9-12 0,16-11 0,-2-16 0,12-1-8,-8-21-13,7 3-9,-9-9-4,-4-4 0,-4-2-2,-8-3 3,-3 3 4,-10-3 10,-3 1 17,-2 6 18,-9 2 6,3 12 6,-6 4 5,-4 21 0,0 0 2,0 0-6,18 40-8,-20-6-6,7 20-4,-8-3-8,3 11-3,-7-3 0,0 2 0,-2-10 0,-2-8 0,0-11 0,2-9 0,9-23 0,0 0 0,0 0 0,0 0 0,-1-37 0,10 3 0,5-3 0,0-13 0,13-5 0,1-4 0,6 0 0,7 2 0,5 7 0,2 8 0,0 10 0,0 19 0,-7 15 0,-4 16 0,-10 16 0,-9 10 0,-11 6 0,-7 7 0,-7-4 0,-6 1 0,-1-8 0,0-9 0,2-5 0,-3-14 0,15-18-32,2 18-5,-2-18-2,21-16 2,-5-4-1</inkml:trace>
          <inkml:trace contextRef="#ctx0" brushRef="#br0" timeOffset="26040.7031">15186 1492 109,'7'29'36,"-5"8"1,-4 8-1,2 12-14,-9-2-15,4 14-1,-7 0-4,1 1-2,-1-3 0,-3-3 0,3-7 0,-2-9 0,5-3-3,-5-24-11,10-1-16,4-20-5,-16 2-2,16-2 2,-13-40-1</inkml:trace>
          <inkml:trace contextRef="#ctx0" brushRef="#br0" timeOffset="26212.5992">14870 1775 121,'19'-26'36,"8"18"0,10 1-3,6-5-23,17 5-4,6 0-7,0-9-9,3 5-23,-5 0-3,-8-1 1,-7 3-1</inkml:trace>
          <inkml:trace contextRef="#ctx0" brushRef="#br0" timeOffset="22821.7001">9989 2051 64,'23'-9'25,"-23"9"0,34-28-2,-18 8-6,2-5-7,1 2-2,-8-6-2,1 3-1,-10-4-1,-6 6 0,-12 1 1,-5 6 0,-16 1 0,-2 10 1,-15 6 1,1 16-1,-11 13 1,7 19 0,0 9 0,5 16-1,10 3-3,13 6-3,10-7 0,17-6 0,13-17 0,12-12 0,9-18 0,12-20 0,6-17 0,2-13 0,3-10 0,0-10 0,-4-1 0,-4-12 0,-6 4 0,-8 2 0,-8 7 0,-7 7 0,-7 11 0,-9 10 0,-2 20 0,0 0 0,-29 36 0,15 3 0,0 14 0,7 8 0,3 5 0,4 0 0,9-6 0,3-19-11,15-7-25,7-15-1,7-20-1,5-14 1</inkml:trace>
        </inkml:traceGroup>
        <inkml:traceGroup>
          <inkml:annotationXML>
            <emma:emma xmlns:emma="http://www.w3.org/2003/04/emma" version="1.0">
              <emma:interpretation id="{B3E8D318-051A-4286-BB80-A151AC4B9F0B}" emma:medium="tactile" emma:mode="ink">
                <msink:context xmlns:msink="http://schemas.microsoft.com/ink/2010/main" type="inkWord" rotatedBoundingBox="20864,9560 22944,9544 22950,10367 20870,10383"/>
              </emma:interpretation>
              <emma:one-of disjunction-type="recognition" id="oneOf8">
                <emma:interpretation id="interp38" emma:lang="en-US" emma:confidence="0.5">
                  <emma:literal>into</emma:literal>
                </emma:interpretation>
                <emma:interpretation id="interp39" emma:lang="en-US" emma:confidence="0">
                  <emma:literal>Into</emma:literal>
                </emma:interpretation>
                <emma:interpretation id="interp40" emma:lang="en-US" emma:confidence="0">
                  <emma:literal>intro</emma:literal>
                </emma:interpretation>
                <emma:interpretation id="interp41" emma:lang="en-US" emma:confidence="0">
                  <emma:literal>Intro</emma:literal>
                </emma:interpretation>
                <emma:interpretation id="interp42" emma:lang="en-US" emma:confidence="0">
                  <emma:literal>onto</emma:literal>
                </emma:interpretation>
              </emma:one-of>
            </emma:emma>
          </inkml:annotationXML>
          <inkml:trace contextRef="#ctx0" brushRef="#br0" timeOffset="26978.2718">15946 1699 116,'0'0'33,"0"0"2,0 0-4,-23 12-19,17 18-3,-8 8-1,7 13 0,-7 6-5,-1 11-3,-4-1 0,3 5 0,0-8 0,0-7 0,5-13 0,1-14 0,10-5 0,0-25-11,0 0-21,19-14-5,-3-11-2,4-9 3,-1-7-1</inkml:trace>
          <inkml:trace contextRef="#ctx0" brushRef="#br0" timeOffset="27400.1807">16077 1677 122,'15'22'35,"-19"8"1,0 13-3,4 10-23,-7 2-2,0 9-1,-5-2-3,3-1-4,-2-6 0,2-9 0,-1-12 0,3-9 0,7-25 0,0 16 0,0-16 0,24-25 0,-4-2 0,3-6 0,6-8 0,3-9 0,5-5 0,0-4-2,6-1 0,1 3-1,5 5 2,-3 8 0,0 12 2,-2 17 1,-6 17 0,-6 20 0,-11 13 0,-7 17-2,-10 8 0,-8 8 0,-6-1 0,-4 1 0,-4-8 0,2-10 0,5-4 0,-3-22-8,17-5-23,-3-19-5,25 0-2,0-16 2,5-9-2</inkml:trace>
          <inkml:trace contextRef="#ctx0" brushRef="#br0" timeOffset="28134.5879">16821 1802 91,'0'0'28,"27"-5"-2,6-4 1,17 0-19,14 2-5,6-4-1,10 4 1,-6-2 0,3 5 0,-11 3 1,-8 8 1,-13 3 0,-10 12 1,-17 6 0,-11 15 0,-12 1 0,-4 13-1,-9 0 0,0 7 0,1-3-2,2 1 2,10-10-5,9-4 0,12-9 0,10-7 0,8-11 0,9-10 0,5-11 0,5-11 0,-5-10 0,-2-6 0,-6-9 0,-8-6 0,-13-3 0,-8-4 0,-16-3 0,-8 0 0,-10-1 0,-7 3 0,-6 4 0,-5 1-3,9 13-15,-5 2-18,8 5-1,10 4 0,3 3 1</inkml:trace>
          <inkml:trace contextRef="#ctx0" brushRef="#br0" timeOffset="27681.4915">17015 1580 98,'3'19'35,"-3"17"2,-5 8-1,-6 6-4,-3 14-24,-9 0-1,7 9-5,-2-5-2,4-1 0,1-3 0,12-2 0,4-10 0,11-11 0,8-9 0,6-13 0,8-6 0,-1-18-3,12 1-17,-14-17-13,3-4-4,-9-7 0,-6-6 1,-10-2 0</inkml:trace>
        </inkml:traceGroup>
      </inkml:traceGroup>
    </inkml:traceGroup>
    <inkml:traceGroup>
      <inkml:annotationXML>
        <emma:emma xmlns:emma="http://www.w3.org/2003/04/emma" version="1.0">
          <emma:interpretation id="{BE6A4E3F-425F-431A-8737-E597102D6385}" emma:medium="tactile" emma:mode="ink">
            <msink:context xmlns:msink="http://schemas.microsoft.com/ink/2010/main" type="paragraph" rotatedBoundingBox="2162,10824 22210,10753 22221,13808 2173,138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D2F28F-48DF-41E2-B047-7BFBB198B5AD}" emma:medium="tactile" emma:mode="ink">
              <msink:context xmlns:msink="http://schemas.microsoft.com/ink/2010/main" type="line" rotatedBoundingBox="2162,10824 22210,10753 22217,12816 2170,12887"/>
            </emma:interpretation>
          </emma:emma>
        </inkml:annotationXML>
        <inkml:traceGroup>
          <inkml:annotationXML>
            <emma:emma xmlns:emma="http://www.w3.org/2003/04/emma" version="1.0">
              <emma:interpretation id="{7894269C-EBCB-4B6F-8A08-1A752C21BB27}" emma:medium="tactile" emma:mode="ink">
                <msink:context xmlns:msink="http://schemas.microsoft.com/ink/2010/main" type="inkWord" rotatedBoundingBox="2162,10824 3997,10818 4001,11905 2166,11912"/>
              </emma:interpretation>
              <emma:one-of disjunction-type="recognition" id="oneOf9">
                <emma:interpretation id="interp43" emma:lang="en-US" emma:confidence="1">
                  <emma:literal>two</emma:literal>
                </emma:interpretation>
                <emma:interpretation id="interp44" emma:lang="en-US" emma:confidence="0">
                  <emma:literal>twos</emma:literal>
                </emma:interpretation>
                <emma:interpretation id="interp45" emma:lang="en-US" emma:confidence="0">
                  <emma:literal>too</emma:literal>
                </emma:interpretation>
                <emma:interpretation id="interp46" emma:lang="en-US" emma:confidence="0">
                  <emma:literal>troop</emma:literal>
                </emma:interpretation>
                <emma:interpretation id="interp47" emma:lang="en-US" emma:confidence="0">
                  <emma:literal>twp</emma:literal>
                </emma:interpretation>
              </emma:one-of>
            </emma:emma>
          </inkml:annotationXML>
          <inkml:trace contextRef="#ctx0" brushRef="#br0" timeOffset="30556.7101">-2866 3444 50,'-32'-2'24,"4"-11"1,28 13-3,3-32-3,17 9-10,12-7-3,7-4-2,11-1 0,3-3-1,2 5 1,-3 0 0,-1 12 2,-8 7 0,0 16 0,-11 10 1,-2 22 0,-14 7-1,2 19 1,-11 8-1,2 12-2,-4 0-1,2-2 0,-1-7-1,4-8 0,1-14-2,7-13 1,3-16-1,4-15 0,2-18 1,1-10-1,4-12 0,-2-13 0,2-6 0,-1-8 0,-6-4 0,-4-1 0,-5-1 1,-5 8-1,-4 8 0,-4 11 0,-5 15 0,2 26 0,0 0 0,-16 44 1,11 11 0,3 16 0,2 11-1,4 5 1,3 0 0,9-5 0,7-16 0,6-11 0,3-19 0,3-17 0,1-19-1,1-16 1,0-12-1,-6-15 0,-5-7 0,-4-10 0,-5-4 0,-6-4 0,-7-3 0,-10 2-1,-4 3 1,-8 9-1,-2 9 0,-1 11-2,1 14-1,-3 5-4,23 18-7,-26 12-12,26-12-9,-6 34 1,6-18 1,7 4-1</inkml:trace>
          <inkml:trace contextRef="#ctx0" brushRef="#br0" timeOffset="29056.5865">-2786 3497 1,'-16'5'4,"0"-5"0,16 0-3,-16-16-6</inkml:trace>
          <inkml:trace contextRef="#ctx0" brushRef="#br0" timeOffset="29915.9822">-2692 2853 93,'0'0'30,"6"25"1,-8 2-1,-2 6-14,6 19-8,-7 5-1,5 18 0,-5 5-1,6 10 0,-2 1-3,2 2 0,-1-3-1,9-4 0,-2-8-1,6-10-1,3-13 0,5-11 1,6-15-2,7-17 1,1-10-2,1-15-1,6-6-2,-6-15-4,7 0-8,-13-8-12,-7-3-6,-11 1 0,-10-1 1,-11 8 1</inkml:trace>
          <inkml:trace contextRef="#ctx0" brushRef="#br0" timeOffset="30916.0934">-1534 3218 87,'18'-9'32,"0"11"2,-18-2-1,18 19-14,-4 13-7,-7 0-3,6 18-2,-8 7-4,2 9 0,-2 1-3,2-1 1,1-4 0,0-6 0,3-10-1,3-9 1,8-14 0,4-8 0,5-15 0,1-8 0,1-11 0,1-6 1,-4-9-1,1-7 0,-8-9 0,-5 2-1,-10-5 2,-6-2-2,-12-2 0,-14 2-2,-9 5 0,-10 4 0,-3 10-3,-9-1-4,8 19-17,-2 7-9,6 8-2,11 6 2,7 3-2</inkml:trace>
        </inkml:traceGroup>
        <inkml:traceGroup>
          <inkml:annotationXML>
            <emma:emma xmlns:emma="http://www.w3.org/2003/04/emma" version="1.0">
              <emma:interpretation id="{C611B99A-EBA4-41DD-A9B3-268A227B7588}" emma:medium="tactile" emma:mode="ink">
                <msink:context xmlns:msink="http://schemas.microsoft.com/ink/2010/main" type="inkWord" rotatedBoundingBox="4414,11042 9862,11023 9868,12860 4420,12879"/>
              </emma:interpretation>
              <emma:one-of disjunction-type="recognition" id="oneOf10">
                <emma:interpretation id="interp48" emma:lang="en-US" emma:confidence="1">
                  <emma:literal>congruent</emma:literal>
                </emma:interpretation>
                <emma:interpretation id="interp49" emma:lang="en-US" emma:confidence="0">
                  <emma:literal>Congruent</emma:literal>
                </emma:interpretation>
                <emma:interpretation id="interp50" emma:lang="en-US" emma:confidence="0">
                  <emma:literal>congruency</emma:literal>
                </emma:interpretation>
                <emma:interpretation id="interp51" emma:lang="en-US" emma:confidence="0">
                  <emma:literal>congruence</emma:literal>
                </emma:interpretation>
                <emma:interpretation id="interp52" emma:lang="en-US" emma:confidence="0">
                  <emma:literal>congruity</emma:literal>
                </emma:interpretation>
              </emma:one-of>
            </emma:emma>
          </inkml:annotationXML>
          <inkml:trace contextRef="#ctx0" brushRef="#br0" timeOffset="31978.343">-568 3237 67,'0'0'31,"20"2"1,-20-2 0,18 29-3,-2-1-15,-6-3-6,8 10-1,-2 1-3,4-2-1,-4-2-1,0-7-1,-6-7 0,-10-18 0,20 12-1,-20-12 0,11-20 0,-10 1 0,-4-6 0,-4-3 0,-2-5 0,-7 0 0,-6-1 0,-4 5 1,-6 5 0,0 9 0,-4 15 0,6 16 0,-2 15 1,7 17 0,5 14-1,11 11 0,9 3 0,9 3 0,11-7-2,10-13 1,11-13-3,4-19-1,11-14-2,-2-24-4,13-7-4,-10-23-5,4-2-1,-13-13 1,0-1 1,-13-7 3,-4 5 5,-14 0 6,-9 4 8,-7 11 7,-8 4 5,2 16 0,5 24 1,-25-6 1,9 20-3,12 26-2,-3 6-4,13 16-2,-3 4-2,11 3 0,2-3-2,11-7 0,2-9-1,3-13-1,0-18 0,1-10-1,1-14 1,-2-11-1,-3-12 0,-8-6 0,-5-9 1,-5-3-1,-8-4 0,-8-2 0,-9-1 0,-8 2 0,-8 4-1,-5 5 0,1 10-1,-2 3-3,11 13-4,-3-2-8,28 18-14,0 0-5,0 0 1,0 0-1,30-5 2</inkml:trace>
          <inkml:trace contextRef="#ctx0" brushRef="#br0" timeOffset="32373.7129">227 3241 96,'18'16'33,"3"11"2,1 6 0,-4 5-17,10 17-6,-7-4-4,6 10-2,-7-6-2,1 2-1,-7-11-1,-3-1 1,-6-10-3,-1-8 0,-6-11 0,2-16 0,0 0 0,0 0 0,-16-21 0,14-10 0,6-10 0,-3-5 0,7-13-2,2-5 1,5 0 0,4 0 0,6 9 0,3 11 0,4 12 2,4 14-1,0 16 0,-1 18 1,-1 13 0,-6 8 0,-6 9-1,-4 4 0,-8 3-2,-3-5-2,2 2-5,-9-18-8,9 2-14,0-9-6,5-9 2,6-9-2,5-10 4</inkml:trace>
          <inkml:trace contextRef="#ctx0" brushRef="#br0" timeOffset="32931.8006">1195 3324 88,'-2'-35'32,"-9"3"1,-6 11 1,-5 13-15,-8 5-8,5 21-3,-5 7-2,5 19 0,0 8-3,6 10 0,8 2-1,9 0 0,7-5-1,11-8-1,8-8 0,6-15 0,5-13 0,5-15-1,-1-13 1,0-8 0,0-11 0,-9-7-1,-3-4 1,-4-3 0,-7-2-1,-7-2 1,-6 2-1,-4 2 1,-5 8 0,-1 8-1,0 9 1,7 21 0,0 0 0,-14 30 1,17 16 0,10 18 1,1 13-1,9 12 1,2 12 0,5 7 1,1 6-3,-7 11 0,-2-10 0,-6 1 0,-11-4 0,-10-7 0,-11-7 0,-9-9 0,-9-13 0,-5-19 0,-9-11 0,-2-12 0,-5-12 0,-2-19 0,-2-13 0,1-17-2,-1-12 0,-3-20-1,7-3-3,-6-18-4,20 1-19,4 3-6,8-1-1,10 6 1,10 2-1</inkml:trace>
          <inkml:trace contextRef="#ctx0" brushRef="#br0" timeOffset="33666.2289">1748 3175 64,'-12'-28'29,"12"28"0,0 0-2,-13 23-5,17 14-4,-4 9-6,12 18-3,-5 7-3,8 11 0,-3 0-1,4 0-1,-7-11 0,3-7-1,-8-18 0,1-10-1,-5-13 0,0-23 0,0 0-1,0 0 0,-12-41 0,8 6-1,-3-10-1,2-10 1,1-4-1,2-5 0,4 0 0,5-2-2,9 8-1,0-1-3,16 16-7,-5 2-12,12 11-8,2 11-1,0 3 0,0 10 1</inkml:trace>
          <inkml:trace contextRef="#ctx0" brushRef="#br0" timeOffset="34744.4293">2182 3255 77,'-5'23'31,"3"11"0,-3 7 0,-2 3-13,10 15-4,-5 0-3,8 10-3,-3-3-2,4 2-1,0-8-1,4-3-2,2-5 0,1-17-1,4-12 0,5-10-1,2-13 1,3-11-1,6-12 0,0-11-1,-1-10 1,5-6 0,-4-7 0,-2-5-1,-6-4 1,-4 0 0,-5 4 0,-6 5 0,-2 9 0,-7 12 0,-2 18 0,0 18 0,0 0 1,-23 48-1,14 2 1,2 11 0,0 6 0,3 5 0,6-1 0,7-9 1,7-3-1,7-10 1,7-15-1,7-12 1,6-15-2,3-11 0,2-14 0,2-8 0,3-13 0,-3-4 0,-3-9 0,-5-5 0,-8-1 0,-6-3-2,-8-1 2,-8 3 0,-10 6 0,-7 5-1,-8 10 1,-6 14 0,-1 13 0,-3 18 0,-2 20 0,2 15 1,2 17-1,5 12 2,7 7-2,4 4 0,8-3 0,11-8 0,8-13 0,6-11 0,8-19 0,3-15 0,7-15 0,0-16-2,4-7-4,-7-16-1,3-2 0,-10-13-1,3 2 0,-12-10 1,-1 2 1,-12-4 2,-1 6 1,-6 4 4,-5 10 2,0 16 1,-8 9 1,6 21 1,-2 17 1,8 23 0,-6 6 0,9 14-1,-6 1-2,4 6 0,-1-6-2,-1-2 0,-3-11-2,0-9 0,-4-11 0,2-8 0,0-20 0,0 0 0,0 0 0,-4-18 0,6-11 0,3-6 0,4-11 0,2-8 0,5-6 0,5-2 0,4 3 0,5 6 0,4 10 0,2 11 0,-1 18 0,3 15 0,-6 19 0,-2 17 0,-7 11 0,-5 7 0,-6 6 0,-3-1 0,-5-3 0,-6-3 0,2-10 0,-4-12 0,6-5-5,-2-27-7,9 18-13,-9-18-10,20-24-2,-3 0 0,5-12 1</inkml:trace>
          <inkml:trace contextRef="#ctx0" brushRef="#br0" timeOffset="35181.9815">4046 3333 96,'0'0'34,"45"-7"1,1 9 0,14-7-10,13-1-18,6-4-4,-1-3-7,7 4-11,-7-1-16,-8-1-4,-8 4 0,-12 0-1</inkml:trace>
          <inkml:trace contextRef="#ctx0" brushRef="#br0" timeOffset="34994.4683">4199 3120 82,'16'-41'34,"2"20"0,-2 17-1,-16 4-11,32 37-7,-27-1-5,6 17-2,-9 4-3,1 13-1,-4-1-2,-1 6 0,-4-6 0,3-1 0,-1-8-2,1-10-2,5-6-3,-6-17-3,8-2-3,-4-25-10,0 0-9,0 0-4,-4-21-1,0-2-1,-3-9 5</inkml:trace>
        </inkml:traceGroup>
        <inkml:traceGroup>
          <inkml:annotationXML>
            <emma:emma xmlns:emma="http://www.w3.org/2003/04/emma" version="1.0">
              <emma:interpretation id="{8C0B1064-6E1E-496C-A18C-62678932FACA}" emma:medium="tactile" emma:mode="ink">
                <msink:context xmlns:msink="http://schemas.microsoft.com/ink/2010/main" type="inkWord" rotatedBoundingBox="10145,11103 14766,11087 14772,12812 10151,12828"/>
              </emma:interpretation>
              <emma:one-of disjunction-type="recognition" id="oneOf11">
                <emma:interpretation id="interp53" emma:lang="en-US" emma:confidence="0.5">
                  <emma:literal>segments,</emma:literal>
                </emma:interpretation>
                <emma:interpretation id="interp54" emma:lang="en-US" emma:confidence="0">
                  <emma:literal>Segments,</emma:literal>
                </emma:interpretation>
                <emma:interpretation id="interp55" emma:lang="en-US" emma:confidence="0">
                  <emma:literal>segments</emma:literal>
                </emma:interpretation>
                <emma:interpretation id="interp56" emma:lang="en-US" emma:confidence="0">
                  <emma:literal>Segments</emma:literal>
                </emma:interpretation>
                <emma:interpretation id="interp57" emma:lang="en-US" emma:confidence="0">
                  <emma:literal>segment,</emma:literal>
                </emma:interpretation>
              </emma:one-of>
            </emma:emma>
          </inkml:annotationXML>
          <inkml:trace contextRef="#ctx0" brushRef="#br0" timeOffset="35963.2488">5450 3324 54,'10'-19'28,"-10"-6"3,2 2 0,-9 0-3,-9-4-11,3 7-6,-11-4-2,-1 11-2,-11-1-2,-1 10-1,-4 6-2,2 12-1,1 8 0,6 10 0,9 5-1,13 9 1,11 6-1,12 1 1,10 1 0,9 1 0,3-7 1,3 0 0,-4-4 1,-6-3-1,-7-5 1,-8-1-1,-13-8 0,-7-2 0,-13-7-2,-7-8 0,-5-2-1,-5-14-2,2-1-2,-10-14-5,17 3-7,-8-12-13,16-1-7,8 1 1,8 0 1,12 3 2</inkml:trace>
          <inkml:trace contextRef="#ctx0" brushRef="#br0" timeOffset="36275.8129">5256 3566 57,'53'6'29,"-3"-5"1,7 7 0,1-3-3,1-10-11,12 3-3,-7-14-3,6-2-3,-12-9-2,-1 1-2,-9-8 0,-9 0-2,-10-2-1,-13 3 0,-12 2-1,-10 7 1,-12 2 0,-7 8 0,-7 9 0,-1 10 2,-6 11-1,3 14 0,0 15 1,6 12 0,3 12-1,10 6 1,6 5-1,7-2-1,12-2-2,4-8-1,16-13-3,3-25-5,15-10-12,-2-18-10,12-15-1,6-12 0,-2-15 1</inkml:trace>
          <inkml:trace contextRef="#ctx0" brushRef="#br0" timeOffset="36791.4392">6346 3557 70,'16'-58'29,"-3"12"1,-17 1 0,-12 8-10,-2 19-6,-16 5-2,6 22-2,-11 7-2,1 25-2,-1 7-1,5 16-1,2 4-1,8 5 0,8-6-1,12-1-1,9-11 0,17-12-1,10-16-1,5-15 0,9-12 0,6-14-1,3-7 0,-3-13 0,-4-9 1,-7-3 0,-2-2 0,-7-5 0,-7-3 0,-13 7 0,-7 2 1,-3 6 0,-4 11 0,-5 12 0,7 18 1,-21 11 0,10 23 0,8 14 1,1 12 0,4 13 1,-2 9-1,3 9 1,3 5-1,-1 3 0,-5-1 1,-5 2-3,-10 0 0,-4-3 0,-11-8 0,-4-3 0,-9-8 0,-3-14 0,-2-11 0,-7-17 0,1-15 0,3-12 0,1-14 0,0-18-4,11-11-5,-6-25-6,17 2-14,8-10-8,10-6 1,8-4 1,9-3 0</inkml:trace>
          <inkml:trace contextRef="#ctx0" brushRef="#br0" timeOffset="38155.0237">6600 3367 45,'29'-23'26,"-15"5"3,4 18-1,-18 0-3,18 25-6,-8 12-4,-8 3-2,7 18-2,-11-1-3,6 13-1,-11-6-1,3 5 0,-7-5-2,4-3 0,-5-13-1,5-11-1,-4-12 0,6-9 0,5-16-2,0 0 0,2-36 0,5 4 0,3-9-3,3-10 1,5-6 0,-1-9 0,6 6-1,1-1 1,2 6 0,3 7 2,1 12 0,4 13 2,0 18 0,-2 19 0,-4 13 1,-3 14 0,-7 7 1,-9 7-4,-8 2 0,-4 1 0,-8-8 0,-1-9 0,-3-11 0,3-5 0,12-25 0,0 0 0,0 0 0,2-19 0,14-10 0,3-10 0,5-5 0,2-13-2,3 2 0,3-6 0,3 2 2,-3 8-1,0 6 1,-3 13 1,-3 16 0,-1 18 1,-7 12 1,-4 20-3,-8 9 0,-6 8 0,-6 6 0,1 2 0,-4-6 0,2-1 0,2-9 0,3-8 0,7-10 0,9-7 0,10-7 0,6-11 0,7-11 0,6-3 0,3-9 0,4-6 0,0-5 0,-2-5 0,-6-5 0,-6-2 0,-6-3 0,-8 3 0,-10 4 0,-8 6 0,-6 9 0,2 27 0,-29-16 0,8 29 0,-6 13 0,1 15 0,-3 9 0,4 9 0,2 1 0,9 1 0,7-3 0,10-4 0,13-13 0,7-13 0,11-10 0,5-14 0,8-8 0,-1-14 0,4-3-5,-8-15 1,6 2-2,-7-8 1,0-1 0,-9-8 0,0-1 2,-9-1-1,-3 5 2,-4 5 2,-7 6 2,-2 12 1,-7 25 1,0 0 0,0 0 2,5 26-1,-8 8 1,3 12-1,-7 6-1,1 3-4,-3 0 0,2 0 0,-5-5 0,1-5 0,1-10 0,-5-8 0,5-8 0,10-19 0,0 0 0,0 0 0,-2-17 0,13-6 0,1-13 0,8-5 0,4-5 0,1-11 0,4 2 0,5-2 0,3 3 0,4 8 0,0 9 0,1 14 0,-4 12 0,-3 20 0,-8 12 0,-7 15 0,-8 5 0,-5 7 0,-9 2 0,-6-4 0,-3 0 0,-2-9 0,6-5 0,-5-14-7,15 2-13,-3-20-11,0 0-6,20-7 0,-2-11 1,7-5 0</inkml:trace>
          <inkml:trace contextRef="#ctx0" brushRef="#br0" timeOffset="38909.7793">8657 3472 90,'-13'-37'33,"13"10"0,7 4 0,9 0-10,14 9-12,3-2-6,7 0-6,10 5-7,-2-7-8,11 6-6,-6-4-3,8 5 0,-6-1 1,4-1-1,-2 4 5,-8-3 6,1 3 10,-4-2 12,-5-1 6,-3-1 5,-6 3 3,-9-1 4,-4 2 0,-19 9 0,0 0-6,0 0-5,0 0-4,-30-5-5,7 17-2,-4 2-2,-1 6-1,-2 1-1,5 6 0,3 1 0,6 3 0,9 2 0,5-2 0,8-3 0,6 1 0,8-1 1,3-1 0,0-1 1,2 1 0,-7-4 1,-4 2-1,-10 0-2,-8 0 0,-14-4 0,-7-1 0,-10-2 0,-4-2 0,-4-4 0,-2-7 0,5 4-3,-7-14-9,17 3-16,3-3-9,8-9 0,19 14 1,-13-36 0</inkml:trace>
          <inkml:trace contextRef="#ctx0" brushRef="#br0" timeOffset="38402.6569">8865 3141 102,'19'-5'36,"-19"5"1,25 37 0,-16 6-4,-11-2-25,6 14-6,-8 4-2,-1 3 0,-4 0 0,-2-1 0,2-3 0,-1-8 0,-1 0 0,-1-16 0,10-2-17,-9-14-13,11-18-6,0 0-2,-18 3 2,18-3 0</inkml:trace>
          <inkml:trace contextRef="#ctx0" brushRef="#br0" timeOffset="39123.3415">9644 3719 113,'23'43'39,"-12"9"0,-11 1-1,-9-5-12,-2 2-26,-9-2 0,-1-2 0,-4 0 0,-16-10-18,4-6-20,-2-3-1,-2-9 1,-4-2-1</inkml:trace>
        </inkml:traceGroup>
        <inkml:traceGroup>
          <inkml:annotationXML>
            <emma:emma xmlns:emma="http://www.w3.org/2003/04/emma" version="1.0">
              <emma:interpretation id="{F5AB1795-402E-4301-8274-2C12158FCD1E}" emma:medium="tactile" emma:mode="ink">
                <msink:context xmlns:msink="http://schemas.microsoft.com/ink/2010/main" type="inkWord" rotatedBoundingBox="15139,10871 22210,10845 22215,12193 15144,12218"/>
              </emma:interpretation>
              <emma:one-of disjunction-type="recognition" id="oneOf12">
                <emma:interpretation id="interp58" emma:lang="en-US" emma:confidence="1">
                  <emma:literal>point</emma:literal>
                </emma:interpretation>
                <emma:interpretation id="interp59" emma:lang="en-US" emma:confidence="0">
                  <emma:literal>Point</emma:literal>
                </emma:interpretation>
                <emma:interpretation id="interp60" emma:lang="en-US" emma:confidence="0">
                  <emma:literal>pointy</emma:literal>
                </emma:interpretation>
                <emma:interpretation id="interp61" emma:lang="en-US" emma:confidence="0">
                  <emma:literal>points</emma:literal>
                </emma:interpretation>
                <emma:interpretation id="interp62" emma:lang="en-US" emma:confidence="0">
                  <emma:literal>paint</emma:literal>
                </emma:interpretation>
              </emma:one-of>
            </emma:emma>
          </inkml:annotationXML>
          <inkml:trace contextRef="#ctx0" brushRef="#br0" timeOffset="43699.2377">14726 3239 106,'-11'37'32,"4"11"2,-4 18-3,-5 4-17,13 17-2,-13-4-2,8 12-2,-9-10-3,6 4-2,-7-13-3,4-6 0,-6-11 0,6-11 0,-2-9 0,2-13 0,14-26 0,-20 15 0,20-15 0,-7-38 0,9 1 0,3-13 0,8-10 0,3-17 0,7-12 0,4-10 0,6-6 0,7 0 0,4 7 0,4 7 0,4 13 0,-1 16 0,1 23 0,-2 21 0,-8 23 0,-6 22 0,-11 15 0,-11 15 0,-18 11 0,-10 7 0,-13 3 0,-6-2 0,-12-4 0,-1-12 0,-2-8 0,2-13 0,7-11 0,3-19 0,15-5-2,-4-27-15,19-4-16,10-12-5,8-13 2,10-7 0,8-8 0</inkml:trace>
          <inkml:trace contextRef="#ctx0" brushRef="#br0" timeOffset="44027.4248">15257 3123 97,'15'40'35,"-10"8"0,-9 16 2,-4 10-6,-10-1-23,7 7-1,-3-10-2,5-6-5,2-13 0,5-4 0,6-15 0,8-9 0,-12-23 0,37 16 0,-10-22 0,2-6 0,-1-8 0,0-8 0,-1-6 0,-4-7 0,-5-3 0,-9-6 0,-9-3 0,-7-4 0,-7 0 0,-8-2 0,3 6 0,-12-4-12,15 14-11,-3 2-11,8 11-3,11 10 1,0 20 1</inkml:trace>
          <inkml:trace contextRef="#ctx0" brushRef="#br0" timeOffset="44251.3582">15636 3182 98,'4'43'35,"-2"12"2,-8 9 0,-4 4-9,4 12-17,-13-6-2,4 3-9,-4-8 0,3-7 0,-2-8 0,6-15 0,5-5 0,7-34-20,-11 16-15,11-16-2,11-20 1,3-6-1</inkml:trace>
          <inkml:trace contextRef="#ctx0" brushRef="#br0" timeOffset="44682.7664">15832 3228 108,'12'38'33,"-12"-4"2,-1 8 0,-5 12-16,-3-3-11,4 10 0,-7-8-2,3 0-3,-4-10-3,4 0 0,2-13 0,2-7 0,5-23 0,0 0 0,0 0 0,0 0 0,25-39 0,-7 0 0,6-7 0,3-10-4,11 0 0,1-10 1,5 2 0,1 0 0,-1 9 1,-1 10 1,-6 13 2,-5 14 1,-12 18 1,-6 18 0,-12 16 0,-4 12 0,-9 7 2,1 6-5,-1 0 0,-2-4 0,8-5 0,2-9 0,6-6-6,-1-17-9,12-5-19,6-8-3,1-12 2,7-6-1</inkml:trace>
          <inkml:trace contextRef="#ctx0" brushRef="#br0" timeOffset="44955.022">16823 2889 126,'-7'57'35,"-6"12"0,-5 6-1,-3-1-27,5 12-2,-7-10 0,5 1 0,-2-6-2,6-7-3,2-9 0,6-10 0,5-8 0,1-16-6,12-3-5,-12-18-9,16-7-13,-16 7-4,29-32 2,-13 7 0</inkml:trace>
          <inkml:trace contextRef="#ctx0" brushRef="#br0" timeOffset="45180.2344">16424 3397 98,'34'7'34,"12"-7"0,9-7 2,9-3-7,13-3-21,-2-6-2,-1-3-4,-4-1-2,-10-3-4,-5 4-4,-17-6-16,-8-1-10,-14 6-2,-13-2 1,-10 2 0</inkml:trace>
          <inkml:trace contextRef="#ctx0" brushRef="#br0" timeOffset="45359.4036">15766 2947 125,'-25'18'30,"22"2"-6,3-20-23,0 0-31,0 0-1,0 0-1</inkml:trace>
          <inkml:trace contextRef="#ctx0" brushRef="#br0" timeOffset="41258.2708">10051 3506 74,'0'0'31,"0"0"-1,0 0-1,39 5-4,6-14-16,21 4-1,8-13-4,10-3-1,-1-9-2,1-4-2,-4-5 0,-9-2 0,-10 0 0,-19-2-1,-10 0 1,-16 8 0,-14 3 0,-11 7 1,-7 5 1,-5 13 1,-6 7 1,2 16 0,-1 13 1,4 15 1,1 11 0,9 15 0,-1 4 0,4 10-1,-1 0 0,6-1-1,2-4-1,0-8 0,-3-9 0,0-10-2,3-15 0,0-12 0,2-25 0,0 0 0,0 0 0,22-43 0,-3-1 0,6-12 0,5-11 0,8-4 0,6-4 0,2-1 0,8 4 0,-3 8 0,1 13 0,-6 15 0,-5 22 0,-5 18 0,-12 17 0,-9 16 0,-12 13 0,-5 9 0,-6 5 0,-1 0 0,-4-2 0,6-5 0,4-7 0,4-9 0,10-11 0,9-11 0,6-10 0,12-9 0,6-10 0,6-10 0,1-10 0,5-7 0,-3-8 0,0-6 0,-5-3 0,-9-3 0,-7 2 0,-7 4 0,-12 4 0,-13 12 0,-9 12 0,-11 17 0,-6 13 0,-5 20 0,-4 16 0,-1 12 0,4 11 0,6 7 0,8-2 0,12-4 0,12-3 0,8-14 0,13-9 0,5-20 0,14-5-12,-5-23-7,10-3-13,-2-12-5,-5-10 1,2-3 0,-7-13 4</inkml:trace>
          <inkml:trace contextRef="#ctx0" brushRef="#br0" timeOffset="40446.312">10409 3127 97,'1'27'30,"-6"1"1,-13 10-2,-5 4-14,4 15-7,-8 4-1,11 10 1,-5-4-3,8 4 0,6-8-2,9-6-1,5-9-1,9-11-2,7-9-1,2-13-1,5-5-2,-3-13-2,1 1-6,-10-10-11,-2-8-7,-7 4-1,-13-9 1,-4 4-1</inkml:trace>
          <inkml:trace contextRef="#ctx0" brushRef="#br0" timeOffset="41677.5489">12052 3271 101,'0'0'33,"0"16"1,-2 2-1,2 17-15,-9 3-5,8 17-2,-14 0-3,5 7-4,-8-1-4,4-2 0,-4-8 0,4-6 0,0-10 0,3-10 0,6-7 0,5-18 0,0 0 0,0 0 0,24-25 0,-4-4 0,1-10 0,6-9 0,5-7 0,4-5 0,6-4 0,1 3 0,1 4 0,1 11 0,-1 10 0,-6 15 0,-3 18 0,-4 15 0,-12 16 0,-6 15 0,-10 9 0,-5 5 0,-7 5 0,-1-2 0,-3 1 0,-4-10 0,6-3-33,-3 0-3,-1-3-3,7-6 2</inkml:trace>
          <inkml:trace contextRef="#ctx0" brushRef="#br0" timeOffset="43199.2443">13089 3099 38,'7'-43'24,"11"9"3,-9-5 1,3 9-3,-1 5-5,-2 2-2,-9 23-1,11-16-3,-8 33-4,-12 10-2,4 21-2,-11 14-1,3 17-2,-4 13 0,-1 10-2,-3-3 0,5 1 1,1-10-2,1-9 1,5-17-4,-1-18 0,11-11-4,-8-19-1,7-16-5,0 0-4,0 0-7,13-39-5,-15 4 1,0-6 0,-12-11 3,1 1 2,-11-5 7,0 12 14,-8 8 10,-1 4 8,6 18 3,-5 2 4,11 17 0,3 4 2,12 7-3,6-16-7,31 21-5,11-15-2,10-12-2,16 1-2,10-13 0,9-5-3,0-11 0,0-3-1,-3-8 0,-11 1 1,-7-4-1,-15-4 0,-10-1 0,-12 1 0,-12 3 1,-10 6 0,-10 7 0,-8 8 2,-8 14-1,-3 17 1,1 15 1,1 23 0,-1 14 0,9 20 0,-3 8 1,6 15-2,2 2 1,4 1 1,-4-3-5,0-9 0,-4-13 0,2-13 0,-3-13 0,4-13 0,-2-18 0,10-19 0,0 0 0,-9-19 0,16-13 0,2-14 0,3-10 0,3-8 0,6-7 0,7-3 0,3 2 0,2 7 0,3 8 0,-2 14 0,1 18 0,-4 14 0,-8 24 0,-6 15 0,-8 17 0,-3 8 0,-8 9 0,-2 6 0,1 0 0,1-3 0,2-8 0,4-7 0,8-9 0,6-12 0,7-10 0,9-14 0,3-12 0,7-10 0,4-10 0,-1-11 0,-1-10 0,-3-7 0,-4-9 0,-7-2 0,-9 2 0,-9 2 0,-7 11 0,-9 8 0,-3 18 0,5 25 0,-34 12 0,11 26 0,0 15 0,2 15 0,1 6 0,6 5 0,5-1 0,7-7 0,13-7 0,3-19 0,15-4-12,-3-27-10,13-9-11,8-8-5,2-17 4,5-8-3,-3-15 5</inkml:trace>
        </inkml:traceGroup>
      </inkml:traceGroup>
      <inkml:traceGroup>
        <inkml:annotationXML>
          <emma:emma xmlns:emma="http://www.w3.org/2003/04/emma" version="1.0">
            <emma:interpretation id="{3F0E8FCF-DF51-4AAF-89EC-4E73067FA9DD}" emma:medium="tactile" emma:mode="ink">
              <msink:context xmlns:msink="http://schemas.microsoft.com/ink/2010/main" type="line" rotatedBoundingBox="3673,12628 13333,12505 13349,13815 3690,13938"/>
            </emma:interpretation>
          </emma:emma>
        </inkml:annotationXML>
        <inkml:traceGroup>
          <inkml:annotationXML>
            <emma:emma xmlns:emma="http://www.w3.org/2003/04/emma" version="1.0">
              <emma:interpretation id="{C57F1B88-55E2-4FCA-B104-221E14826172}" emma:medium="tactile" emma:mode="ink">
                <msink:context xmlns:msink="http://schemas.microsoft.com/ink/2010/main" type="inkWord" rotatedBoundingBox="3673,12628 7129,12584 7143,13672 3687,13716"/>
              </emma:interpretation>
              <emma:one-of disjunction-type="recognition" id="oneOf13">
                <emma:interpretation id="interp63" emma:lang="en-US" emma:confidence="1">
                  <emma:literal>the</emma:literal>
                </emma:interpretation>
                <emma:interpretation id="interp64" emma:lang="en-US" emma:confidence="0">
                  <emma:literal>The</emma:literal>
                </emma:interpretation>
                <emma:interpretation id="interp65" emma:lang="en-US" emma:confidence="0">
                  <emma:literal>•he</emma:literal>
                </emma:interpretation>
                <emma:interpretation id="interp66" emma:lang="en-US" emma:confidence="0">
                  <emma:literal>She</emma:literal>
                </emma:interpretation>
                <emma:interpretation id="interp67" emma:lang="en-US" emma:confidence="0">
                  <emma:literal>she</emma:literal>
                </emma:interpretation>
              </emma:one-of>
            </emma:emma>
          </inkml:annotationXML>
          <inkml:trace contextRef="#ctx0" brushRef="#br0" timeOffset="46849.0008">437 4947 64,'32'-38'29,"-2"13"0,-19-3-1,-7 7-12,-4 21-6,-9-16-1,9 16-1,-23 33-2,14 7-2,-5 8-1,8 19 1,-1 8-1,9 10-1,0 2 0,8 1 0,1-5-2,3-10 0,-1-9-3,1-18-4,0-7-4,-5-17-12,-9-22-9,0 0 0,0 0-1,7-25 3</inkml:trace>
          <inkml:trace contextRef="#ctx0" brushRef="#br0" timeOffset="47614.6886">69 5311 94,'0'0'31,"32"7"-1,16-5-2,18-4-18,7-10-3,14-2-3,0-11-3,0-4-1,0-6 0,-8-3 0,-10-1 0,-12-2-1,-13 0 1,-13 1 0,-14-1 1,-9 3 0,-12 5 0,-3 4 1,-6 6-1,-3 12 1,0 13 0,2 19 0,0 15 0,5 17 0,4 17 1,1 13-1,1 10 0,4 5 0,-1-4 0,6-5 0,-3-11-1,-1-14 0,0-16 1,1-11-1,-1-19 0,-2-18-1,0 0 1,22-30-1,-8-7 0,4-10-1,3-11 1,2-10-1,9-5 0,0 2 1,4 5-1,-3 11 1,1 14 0,-2 16 0,-3 24 1,-3 20 0,-8 17 0,-2 15 0,-5 10 0,1 5 0,1-1-1,1-4 1,7-10-1,6-11 1,7-10 0,7-12-1,7-17 1,7-10-1,4-12 1,3-9-1,-4-9 0,-2-11 0,-7-5 0,-4-7 0,-15-3 0,-10 1 0,-15 6 0,-10 4 0,-8 12 0,-8 15 0,-8 20 0,-3 21 0,2 25 1,5 16 0,4 11 0,8 11 0,8 5-1,10-2 1,10-9-2,11-13 0,12-10-5,-1-19-8,15-10-19,5-11-4,0-14 1,1-8-1</inkml:trace>
          <inkml:trace contextRef="#ctx0" brushRef="#br0" timeOffset="46140.1631">-1365 4674 67,'0'0'30,"13"-17"1,-13 17 1,3 30-3,-8 4-15,5 21-6,-7 9-1,3 21-3,-5 10-1,1 4-2,-1 1 0,0-6-1,3-12 1,5-9-1,6-13-2,6-15 0,10-15-3,2-14-2,13-5-10,-1-13-15,3-12-1,4-6 0,-6-10 0</inkml:trace>
          <inkml:trace contextRef="#ctx0" brushRef="#br0" timeOffset="46554.513">-778 4767 117,'0'0'32,"-14"-16"2,14 16-4,-27 11-24,8 5-3,-3 10-1,-1 6-1,4 9-2,5 2 0,10 5 0,6 4 1,10 3-1,13-4 0,16 3 1,11-3 0,12 1 1,1-1 0,3 1 1,-2-6 0,-4 0 1,-12-6 0,-11-1 1,-21-5-1,-16-1 0,-22-8-1,-14-2 0,-14-7 0,-10-7-2,-5-5-2,-4-13 0,8-4-3,4-17-3,19 2-5,10-11-14,22-2-9,22 0 1,16-5 1,21 6 0</inkml:trace>
        </inkml:traceGroup>
        <inkml:traceGroup>
          <inkml:annotationXML>
            <emma:emma xmlns:emma="http://www.w3.org/2003/04/emma" version="1.0">
              <emma:interpretation id="{1B842FD9-3CA4-4611-B16A-38F989C7EDBD}" emma:medium="tactile" emma:mode="ink">
                <msink:context xmlns:msink="http://schemas.microsoft.com/ink/2010/main" type="inkWord" rotatedBoundingBox="7655,12594 13333,12521 13349,13815 7672,13887"/>
              </emma:interpretation>
            </emma:emma>
          </inkml:annotationXML>
          <inkml:trace contextRef="#ctx0" brushRef="#br0" timeOffset="48793.295">2597 5117 42,'-11'-37'24,"11"37"3,-5-34-1,5 34-2,-4-19-6,4 19-2,0 0-4,-7 26-2,12 13 0,-5 10-1,4 15-2,-6 1 0,7 14 0,-6-6-3,4-4 1,-3-10-2,2-11 1,0-18-4,3-9 0,-5-21 0,18 0 0,-6-18 0,2-10 0,6-8 0,1-8 0,1-9 0,1-8 0,0-3 0,2 0 0,2 2 0,-1 8 0,4 8 0,1 9 0,-1 19 0,5 18 0,1 18 0,0 19 0,-6 13 0,-3 12 0,-4 9 0,-4 4 0,-5-2 0,-3-11 0,-4-8 0,2-15 0,-2-11 0,-7-28 0,23 9 0,-5-25 0,4-11 0,2-8 0,5-8 0,3-10 0,0-6 0,0-5 0,-2 4 0,-1 3 0,-4 9 0,-2 9 0,-7 17 0,-16 22 0,23 13 0,-16 20 0,-2 14 0,-3 10 0,2 3 0,3 1 0,3-5 0,6-8 0,6-14 0,4-11 0,6-10 0,9-15 0,2-12 0,0-6 0,1-10 0,-1-7 0,-2-4 0,-4-7 0,-7 0 0,-8-2 0,-8 4 0,-3 1 0,-8 8 0,-1 10 0,-2 27 0,0 0 0,0 0 0,-16 39 0,18 6 0,7 10 0,3 4 0,6 3 0,5-3 0,5-11 0,6-7 0,2-20 0,8-2-12,-12-20-17,7-12-8,-1-8-1,-6-11 0,-4-9 0</inkml:trace>
          <inkml:trace contextRef="#ctx0" brushRef="#br0" timeOffset="48933.991">4085 4739 85,'-28'-13'26,"-2"2"0,30 11-9,-8 25-31,8-25-11,29 25 0,-2-14-3</inkml:trace>
          <inkml:trace contextRef="#ctx0" brushRef="#br0" timeOffset="49465.2837">4806 5151 105,'25'7'33,"-25"-7"0,19-9-4,-19 9-21,-11-23-2,11 23-3,-33-30-1,6 16-1,-5 5 0,-2 7 0,-3 9 0,-1 15 1,1 10 0,5 12 0,4 8 1,13 6-1,10 3 0,12-2 0,11-10-1,14-10 0,9-12-1,7-16-1,4-13 1,-1-12-2,2-13 0,-5-12-1,1-5 0,-14-10 0,-1 1-1,-13-9-1,-5 1 2,-14-10-1,-4 0 1,-7-7 1,-7 5 1,-1 3 2,-1 12 0,2 10 2,0 15 1,16 33 1,0 0-1,-9 50-1,12 5 2,6 15-2,-3 6 0,4 8-1,5-2-2,1-2 0,-2-11 0,0-8-2,2-8-2,-5-16-3,6 1-4,-8-22-11,-9-16-11,29 14-1,-13-19 0,5-1 0</inkml:trace>
          <inkml:trace contextRef="#ctx0" brushRef="#br0" timeOffset="50012.1549">5499 5052 102,'0'37'37,"2"9"2,3 11-2,-3-2-16,9 16-11,-6 1-1,6 4-9,-6-1 0,2-4 0,-3-7 0,-2-4 0,0-10 0,-2-9 0,0-9 0,-4-12 0,4-20 0,0 0 0,0 0 0,-14-29 0,10-3 0,-1-12 0,-1-13 0,-1-11 0,2-14 0,-2-12-3,3-7 2,4-6-1,6 6 3,4 6-1,8 17 1,9 18 0,8 24 0,5 25-1,4 20 0,0 22 2,1 11-4,-8 12 1,-6 6 0,-10 4 0,-10-2 1,-11-1 0,-13-4 0,-6-7 0,-8-8 0,-9-6-1,-1-10 0,-8-11 0,8-10-3,-6-9-2,15-4-6,-6-19-17,15-9-8,6-8 1,11-8 1,17-1 0</inkml:trace>
          <inkml:trace contextRef="#ctx0" brushRef="#br0" timeOffset="50336.2937">6060 4931 106,'19'41'33,"-5"10"1,-8 8 0,-6-2-21,12 9-7,-6-11 0,6 0-2,2-11-1,6-6-1,5-13-1,5-11-1,6-11 0,-1-12 0,-1-8-1,0-10 0,-6-7 0,-6-9 0,-8-1 0,-11-6-1,-10-5 1,-12 2-1,-8 3 1,-10 2-2,-3 14 1,-2 6-2,1 13-4,-5 5-9,10 12-14,13 8-2,7 1 0,12 5 0</inkml:trace>
          <inkml:trace contextRef="#ctx0" brushRef="#br0" timeOffset="50677.7655">6497 4612 53,'2'-18'3,"-2"18"-3,5-21 0,-5 21-7</inkml:trace>
          <inkml:trace contextRef="#ctx0" brushRef="#br0" timeOffset="50537.1292">6567 5020 109,'16'42'34,"-2"8"2,-3 0-4,-8-2-21,4 3-6,-1-8-3,-5-9-6,6-2-17,-7-11-13,0-21-1,0 0 0,0 0-1</inkml:trace>
          <inkml:trace contextRef="#ctx0" brushRef="#br0" timeOffset="51084.0521">6905 5185 120,'10'50'34,"-3"-4"2,-3-5-5,-6-9-26,6 0 1,-6-12-3,2-4 0,0-16-1,0 0 1,0 0-2,-7-18 1,9-7-1,-1-7-1,5-7-1,-3-8 0,8-2-1,3-10 0,6 2 0,3-2-1,5 8 2,3 6 2,2 17 0,6 14 0,-1 12 1,-1 20 1,-3 10 0,-2 18-1,-5 6 0,-2 8-2,-1 3 0,0-5-1,-3 1-4,-5-13-4,9 2-16,-7-10-11,-2-15-2,3-7 2,-19-16 0</inkml:trace>
          <inkml:trace contextRef="#ctx0" brushRef="#br0" timeOffset="51568.4662">7508 5107 110,'0'0'36,"28"-22"2,0 17-3,8-7-19,17 8-9,1-7-2,4 1-3,10-3-2,-6-1-1,-1 3-1,-6-3-2,0 9-4,-16-8-6,2 12-14,-11 1-7,-12 3-1,-2 4 2,-16-7-2</inkml:trace>
          <inkml:trace contextRef="#ctx0" brushRef="#br0" timeOffset="51334.1032">7741 4771 116,'14'46'33,"-4"7"1,3 11-1,5 6-26,-6-1-3,6 4 0,-9-14 1,3 1-2,-3-7-2,-3-5-2,-1-3-4,-7-17-4,4 3-11,-7-15-12,5-16-4,-20 7 1,20-7 0</inkml:trace>
          <inkml:trace contextRef="#ctx0" brushRef="#br0" timeOffset="51740.354">8253 5395 114,'0'0'35,"-4"18"1,4-18-1,0 0-24,0 0-17,-5-20-23,5 20-6,0 0 0,-7-18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5:36.03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-9 122,'-16'0'31,"16"0"-3,0 0-22,0 0-35,41 3-1,-15-6-2,10 8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6:16.51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0898D75-66D7-4761-890C-AF3FA86821B7}" emma:medium="tactile" emma:mode="ink">
          <msink:context xmlns:msink="http://schemas.microsoft.com/ink/2010/main" type="writingRegion" rotatedBoundingBox="572,9194 23543,9136 23564,17171 592,17229"/>
        </emma:interpretation>
      </emma:emma>
    </inkml:annotationXML>
    <inkml:traceGroup>
      <inkml:annotationXML>
        <emma:emma xmlns:emma="http://www.w3.org/2003/04/emma" version="1.0">
          <emma:interpretation id="{47A3469C-B1F0-4215-B133-76BED3D1FC24}" emma:medium="tactile" emma:mode="ink">
            <msink:context xmlns:msink="http://schemas.microsoft.com/ink/2010/main" type="paragraph" rotatedBoundingBox="935,9160 15604,9231 15597,10575 928,105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D135C9C-B231-4FD1-8FA7-5B617D713098}" emma:medium="tactile" emma:mode="ink">
              <msink:context xmlns:msink="http://schemas.microsoft.com/ink/2010/main" type="inkBullet" rotatedBoundingBox="934,9348 1740,9352 1735,10508 928,10504"/>
            </emma:interpretation>
            <emma:one-of disjunction-type="recognition" id="oneOf0">
              <emma:interpretation id="interp0" emma:lang="en-US" emma:confidence="0">
                <emma:literal>☺</emma:literal>
              </emma:interpretation>
              <emma:interpretation id="interp1" emma:lang="en-US" emma:confidence="0">
                <emma:literal>D</emma:literal>
              </emma:interpretation>
              <emma:interpretation id="interp2" emma:lang="en-US" emma:confidence="0">
                <emma:literal>B</emma:literal>
              </emma:interpretation>
              <emma:interpretation id="interp3" emma:lang="en-US" emma:confidence="0">
                <emma:literal>P</emma:literal>
              </emma:interpretation>
              <emma:interpretation id="interp4" emma:lang="en-US" emma:confidence="0">
                <emma:literal>8</emma:literal>
              </emma:interpretation>
            </emma:one-of>
          </emma:emma>
        </inkml:annotationXML>
        <inkml:trace contextRef="#ctx0" brushRef="#br0">96 307 72,'0'0'29,"-34"-18"-1,34 18-4,-24 16-12,24-16-2,-18 45-2,9-6-1,5 14-1,-1 8 1,5 13-2,2 8 1,8 7-2,5 0 0,8 0-1,5-13-1,11-10 0,8-16-1,8-18 0,3-21 0,8-18 0,2-22 1,7-12 0,-6-17 0,-3-7 0,-8-13 0,-4 0-1,-15-6 0,-12 1 0,-20-3 0,-18 1-1,-16 1-1,-17 4 0,-13 6 2,-11 6-2,-5 11 1,-3 11 0,1 14-1,2 14-1,13 15-2,1 8-2,20 22-13,0 3-14,9 9-4,12 5 1,5 3 0</inkml:trace>
        <inkml:trace contextRef="#ctx0" brushRef="#br0" timeOffset="-438.4109">354 392 51,'0'0'26,"-2"-28"3,2 28-3,0-16-11,0 16-2,0 0 0,0 0-3,0 0-2,-5 19-2,9 5-2,-4 2 0,5 13-1,-3 4 2,5 9-1,-2-3-1,2 3-1,-1-6 1,3-1-1,-4-8 0,-2-10-1,1-6-2,-4-21 0,5 21-3,-5-21-6,0 0-9,2-19-12,-4-1-2,-1 1 0,-4-8-1</inkml:trace>
      </inkml:traceGroup>
      <inkml:traceGroup>
        <inkml:annotationXML>
          <emma:emma xmlns:emma="http://www.w3.org/2003/04/emma" version="1.0">
            <emma:interpretation id="{4B0481C4-5D29-43BC-AAA0-1BB19CEC361C}" emma:medium="tactile" emma:mode="ink">
              <msink:context xmlns:msink="http://schemas.microsoft.com/ink/2010/main" type="line" rotatedBoundingBox="2075,9166 15604,9231 15597,10560 2069,10495"/>
            </emma:interpretation>
          </emma:emma>
        </inkml:annotationXML>
        <inkml:traceGroup>
          <inkml:annotationXML>
            <emma:emma xmlns:emma="http://www.w3.org/2003/04/emma" version="1.0">
              <emma:interpretation id="{1DEA5A4E-8C8C-4A72-B1BC-F0E6F1AF40BD}" emma:medium="tactile" emma:mode="ink">
                <msink:context xmlns:msink="http://schemas.microsoft.com/ink/2010/main" type="inkWord" rotatedBoundingBox="2075,9184 3407,9191 3402,10292 2070,10286"/>
              </emma:interpretation>
              <emma:one-of disjunction-type="recognition" id="oneOf1">
                <emma:interpretation id="interp5" emma:lang="en-US" emma:confidence="0">
                  <emma:literal>GER</emma:literal>
                </emma:interpretation>
                <emma:interpretation id="interp6" emma:lang="en-US" emma:confidence="0">
                  <emma:literal>GSR</emma:literal>
                </emma:interpretation>
                <emma:interpretation id="interp7" emma:lang="en-US" emma:confidence="0">
                  <emma:literal>GRE</emma:literal>
                </emma:interpretation>
                <emma:interpretation id="interp8" emma:lang="en-US" emma:confidence="0">
                  <emma:literal>GR?</emma:literal>
                </emma:interpretation>
                <emma:interpretation id="interp9" emma:lang="en-US" emma:confidence="0">
                  <emma:literal>ERR</emma:literal>
                </emma:interpretation>
              </emma:one-of>
            </emma:emma>
          </inkml:annotationXML>
          <inkml:trace contextRef="#ctx0" brushRef="#br0" timeOffset="1339.2646">1388 348 75,'0'0'30,"-4"-30"0,4 30-1,-25-9-14,2 9-10,3 12 0,-4 8-1,2 14 0,-1 10 0,4 11-1,4 6 0,12 6 0,10-1 0,9 0 0,7-7-1,7-8 0,8-14-2,4-10 1,4-13 0,4-12-1,-3-11-1,1-9-2,-4-6-1,-5-10-5,0 2-7,-17-4-10,-5 2-3,-13 6-1,-15 1-1,-12 8 4,-14 6 8,-8 6 8,-4 4 9,-3 3 11,6 8 7,-4-4 4,20 7 2,3-8 1,27-3-6,0 0-4,0 0-1,21-10-3,6-3-3,9-3-2,-1-3-2,3-1-2,-1 4 0,-7 4 1,-5 8 2,-4 13 0,-21-9 3,25 39 0,-21-9 0,3 11 1,-7 0 0,5 7-2,-3-7 0,2-2-2,-1-5-1,3-7-2,-1-4-3,-5-23-5,9 16-15,-9-16-9,0 0 0,23-29-1,-20 6 0</inkml:trace>
          <inkml:trace contextRef="#ctx0" brushRef="#br0" timeOffset="1968.8597">1866 389 78,'13'23'31,"-13"0"0,5 9-1,4 12-17,-4 1-1,8 10-2,-8-3-2,7 5-3,-3-6 0,2-3-2,-4-9-1,-2-7-1,-1-9 0,-1-7 0,-3-16 0,0 0-1,0 0 1,-7-28-1,2 1 0,0-6 0,-2-7-2,3-9 1,4-5-1,2-1 1,3-4-1,8 1 1,6 1-1,4 3 1,7 8 1,2 9-1,4 10 1,0 9 0,-1 13 0,-6 10 1,-6 10-1,-5 8 1,-15 3-1,-6 5 0,-12 2 0,-6-1 0,-7 0 0,-3 0 0,-2-3 0,-1-2 1,2-4 0,3-2 0,6-1 0,4-3 0,8-1 0,7 0 0,13 0 0,7 2-1,13 0 1,10 2 0,9-3-1,5 5 1,4-4 0,2-2-1,-6-4-1,-5-5-1,-2 4-6,-21-15-11,-5 1-12,-20 3-3,11-18 0,-11 18-1</inkml:trace>
          <inkml:trace contextRef="#ctx0" brushRef="#br0" timeOffset="2691.5428">1158 186 78,'-14'-21'32,"14"21"0,0 0 0,19-20-19,13 18-3,4-7-1,17 6-2,8-10-1,15 6-1,6-2-2,9 2 0,-4 0-1,0 4-1,-1-3 0,-6 4 0,-6 4 0,-8 2-1,-5-4 0,-12 2 1,-8-1-1,-5-1 0,-8 4 1,-6-4-1,-22 0 1,21-4-1,-21 4 1,0 0-1,0-17 1,0 17-1,-16-25 0,0 9-1,-3-4 0,-8-1 0,-2-2 0,-4-2 0,-1 2-1,-4 1 1,1 6-1,5 0 1,5 6 0,4 2 1,23 8-1,-21 0 1,21 0 0,11 16-1,5-3 1,7 1 0,5 6 1,8 3-1,1 4 1,0-1-1,-3 4 1,-2 4-1,-7 0 1,-3 0-1,-10 0 1,-7-2-1,-6-4 0,-5-1 1,-1-1-3,-9-6-1,4 3-9,-10-5-19,3-4-4,-1 0 0,-1-5-1</inkml:trace>
        </inkml:traceGroup>
        <inkml:traceGroup>
          <inkml:annotationXML>
            <emma:emma xmlns:emma="http://www.w3.org/2003/04/emma" version="1.0">
              <emma:interpretation id="{B34DBF0E-86D1-474B-84E3-2A727DC28686}" emma:medium="tactile" emma:mode="ink">
                <msink:context xmlns:msink="http://schemas.microsoft.com/ink/2010/main" type="inkWord" rotatedBoundingBox="3947,9621 7312,9637 7308,10520 3943,10504"/>
              </emma:interpretation>
              <emma:one-of disjunction-type="recognition" id="oneOf2">
                <emma:interpretation id="interp10" emma:lang="en-US" emma:confidence="1">
                  <emma:literal>bisects</emma:literal>
                </emma:interpretation>
                <emma:interpretation id="interp11" emma:lang="en-US" emma:confidence="0">
                  <emma:literal>bisect]</emma:literal>
                </emma:interpretation>
                <emma:interpretation id="interp12" emma:lang="en-US" emma:confidence="0">
                  <emma:literal>bisect}</emma:literal>
                </emma:interpretation>
                <emma:interpretation id="interp13" emma:lang="en-US" emma:confidence="0">
                  <emma:literal>bisect,</emma:literal>
                </emma:interpretation>
                <emma:interpretation id="interp14" emma:lang="en-US" emma:confidence="0">
                  <emma:literal>bisect)</emma:literal>
                </emma:interpretation>
              </emma:one-of>
            </emma:emma>
          </inkml:annotationXML>
          <inkml:trace contextRef="#ctx0" brushRef="#br0" timeOffset="4591.5927">3038 350 109,'-12'-18'30,"12"18"2,-9 35-5,9 1-25,7 10 2,0 8 0,6 11 0,-3 5 1,3 6-1,-4-1 0,-1-2 0,-4-11-1,0-5 0,-4-12-2,0-8 1,-2-14 0,2-23-1,0 0 1,0 0-1,0-39 0,7-2-1,0-7 1,5-9-1,8-2-1,9-6 0,4 6 0,6 9 0,6 13 0,5 15 0,3 17 1,-1 14 0,-3 16 1,-8 16 0,-10 10 0,-12 10 0,-13 3 0,-12 0 0,-13-4-1,-10-5 1,-6-7-1,-6-10 0,-4-12 0,1-13-2,3-11 0,0-15-3,11-5-4,-4-21-7,14 2-13,6-9-5,11-2-1,11 0 1,8 0 1</inkml:trace>
          <inkml:trace contextRef="#ctx0" brushRef="#br0" timeOffset="4986.0095">3547 387 102,'0'0'26,"0"0"-7,0 0-22,43-2-24,-10 0-1,19 10-1</inkml:trace>
          <inkml:trace contextRef="#ctx0" brushRef="#br0" timeOffset="4829.4376">3679 520 89,'16'27'32,"-8"2"0,3 6-2,-2 6-16,9 14-3,-6 2-3,4 7-2,-1-9-2,-3-3-2,0-4-4,-10-13-5,7-4-15,-7-14-11,-2-17 0,0 0 0,-23-35-1</inkml:trace>
          <inkml:trace contextRef="#ctx0" brushRef="#br0" timeOffset="5345.4197">4344 440 111,'0'0'33,"0"0"0,0 0-2,-39 13-26,10-3-2,-5 1-1,-1 7 0,-1 7 0,4 3-1,6 3 0,10 1 0,8 1 0,14 1 0,13-2 0,12-2 0,8-3-1,9-2 0,2-2 1,-1 0 0,-2-1 0,-8 1 0,-16 0 1,-12 3 0,-15 3 0,-12-1 0,-11 1 0,-10-2-1,-8-4 0,-3-6-1,0-8-1,-1-12-2,8-6-5,0-16-9,14-5-14,9-4-5,9-5 1,9 1 0</inkml:trace>
          <inkml:trace contextRef="#ctx0" brushRef="#br0" timeOffset="5689.1876">4465 748 103,'44'-9'32,"6"-3"1,0-4-2,-2-7-21,11-1-2,-10-8-4,1 4-2,-12 0-1,-10-1-1,-8 4 0,-12 2 0,-11 5 1,-15 8-1,-9 6 1,-5 8 0,-7 6 1,-2 15-1,-3 9 2,1 12-1,2 9 0,11 11 1,5 5-1,11 4-1,10-4 0,15-5-1,10-11-2,11-16-2,18-10-4,-2-26-11,13-12-12,-1-10-5,1-17 2,-1-3-1</inkml:trace>
          <inkml:trace contextRef="#ctx0" brushRef="#br0" timeOffset="5954.8542">5301 622 60,'16'-32'26,"-18"-4"1,-2 13-1,-13 9-10,-8-2-3,0 16-2,-9 3-2,4 15-2,-4 7 0,4 14-1,-2 6-1,10 10 0,3 7 0,10 6-2,7-4 0,9-6-1,13-6-2,10-15 0,11-6-2,7-19 0,7-10-2,-1-20-5,8-2-7,-9-12-11,-1-9-6,-4 1 0,-7-12 0,-2 4 2</inkml:trace>
          <inkml:trace contextRef="#ctx0" brushRef="#br0" timeOffset="6157.9884">5653 289 92,'0'0'31,"5"36"1,1 12 1,-1 9-17,9 16-7,-8 1-1,4 10-3,-4-2-1,2-2-2,-2-9-2,-4-12-4,8-8-10,-10-15-16,2-13-5,-2-23 1,0 0-1</inkml:trace>
          <inkml:trace contextRef="#ctx0" brushRef="#br0" timeOffset="6654.6288">5372 728 79,'-5'-21'32,"5"21"0,33-27 0,8 13-6,11-4-21,8-1-3,8-4-4,7 1-1,-4-2-1,3 0-1,-8-1 1,-5 4 0,-13 5 2,-11 2 3,-7 7 2,-14-2 0,-16 9 2,0 0-1,0 0 0,0 0 0,-28 2-1,7 3-1,-3 7 0,1 3-1,2 4 1,1 6 0,4 4-1,6-1 1,10 6-1,7-2 1,9 0-1,11 0 0,10 2 0,9-4 0,9 0 1,2 0-1,0 1 2,-7-3-1,-7 4 1,-15-3 0,-8-1 0,-20-3 0,-13-4-1,-15-3-1,-10-4 1,-6-3-2,-8-4-3,-3-3 0,-3-13-3,2 7-8,-8-9-18,7-3-5,6-2 1,6-2 1,10 1-1</inkml:trace>
        </inkml:traceGroup>
        <inkml:traceGroup>
          <inkml:annotationXML>
            <emma:emma xmlns:emma="http://www.w3.org/2003/04/emma" version="1.0">
              <emma:interpretation id="{D5F0C52E-BA27-4D2E-9B0F-934358162D1D}" emma:medium="tactile" emma:mode="ink">
                <msink:context xmlns:msink="http://schemas.microsoft.com/ink/2010/main" type="inkWord" rotatedBoundingBox="7771,9646 10313,9658 10309,10468 7767,10456"/>
              </emma:interpretation>
              <emma:one-of disjunction-type="recognition" id="oneOf3">
                <emma:interpretation id="interp15" emma:lang="en-US" emma:confidence="0">
                  <emma:literal>LFRO</emma:literal>
                </emma:interpretation>
                <emma:interpretation id="interp16" emma:lang="en-US" emma:confidence="0">
                  <emma:literal>FRO</emma:literal>
                </emma:interpretation>
                <emma:interpretation id="interp17" emma:lang="en-US" emma:confidence="0">
                  <emma:literal>LER0</emma:literal>
                </emma:interpretation>
                <emma:interpretation id="interp18" emma:lang="en-US" emma:confidence="0">
                  <emma:literal>LFR0</emma:literal>
                </emma:interpretation>
                <emma:interpretation id="interp19" emma:lang="en-US" emma:confidence="0">
                  <emma:literal>LFRo</emma:literal>
                </emma:interpretation>
              </emma:one-of>
            </emma:emma>
          </inkml:annotationXML>
          <inkml:trace contextRef="#ctx0" brushRef="#br0" timeOffset="7342.6244">7156 431 101,'0'0'33,"16"-17"0,-16 17-3,0 17-17,-14 5-4,1 17-2,-13 5-1,-1 12-1,-9 2-1,-1 10-1,-2-4 0,0-2 0,3-10-2,6-10 0,7-8-1,9-9-1,14-25 1,12 16-1,13-18 0,10-8 0,10-1 1,5-1-1,8-1 1,1 2 0,0 2-1,-6 1-1,-1 6-2,-13-7-6,4 9-14,-13-4-9,-11-1-3,-3 0 1,-16 5-1</inkml:trace>
          <inkml:trace contextRef="#ctx0" brushRef="#br0" timeOffset="7599.3666">7499 350 98,'0'0'35,"18"46"0,-9 2 0,0 3-14,5 15-15,-5 2 0,7 8-2,-7-3-1,0-2-1,-4-7-3,-3-8 0,0-8-4,-9-16-6,8-6-12,-1-26-9,0 0-4,-16-9 1,9-19 0</inkml:trace>
          <inkml:trace contextRef="#ctx0" brushRef="#br0" timeOffset="7802.5531">7371 510 93,'0'0'32,"0"-22"0,0 22 1,41-23-17,2 14-8,5-8-2,14-1-1,2-4-3,5 3-2,-1 1-4,-11-3-11,-5 8-15,-12 10-4,-20 3 1,-20 0-2</inkml:trace>
          <inkml:trace contextRef="#ctx0" brushRef="#br0" timeOffset="8006.3078">7471 739 64,'-20'29'32,"22"-6"-1,-2-23 0,37 16-4,6-18-13,7-10-4,16-3-3,-1-6-6,3-4-4,1 2-7,-8-6-16,-10-1-6,-1 5 0,-16-3-1,-5 7 1</inkml:trace>
          <inkml:trace contextRef="#ctx0" brushRef="#br0" timeOffset="8612.6403">8150 341 103,'4'18'34,"-2"6"2,-2 14-1,-2 4-20,11 19-4,-9 3-2,9 12-3,-8 1 0,5-1-6,-5-3 0,3-7 0,-6-11 0,0-8 0,-1-12 0,1-10 0,2-25 0,0 0 0,0 0 0,-21-16 0,17-14 0,-1-9 0,1-8 0,1-6 0,5-6 0,3-5 0,11-2 0,5 1 0,10 1 0,6 5 0,7 6 0,8 10 0,3 11 0,2 12 0,-5 15 0,-6 10 0,-11 13 0,-12 12 0,-12 8 0,-14 3 0,-15 3 0,-11 2 0,-10-1 0,-5-3 0,-2-4 0,1-10 0,4-3 0,6-5 0,6-6 0,10-3 0,19-11 0,-11 21 0,11-21 0,23 32 0,0-11 0,9 2 0,4 4 0,5-2 0,0-2 0,-1-1 0,3-5 0,-9-8-4,1 4-11,-10-13-17,-1-7-6,-7-2 1,1-7 1,0-6-1</inkml:trace>
          <inkml:trace contextRef="#ctx0" brushRef="#br0" timeOffset="8971.9769">8901 433 124,'3'48'36,"-1"13"2,-4 6-3,11 10-26,-5-3-2,7 5-1,1-8-6,6-9 0,5-10 0,5-11 0,10-15 0,4-11 0,1-15 0,5-9 0,-2-16 0,-3-7 0,-4-11 0,-5-3 0,-13-9 0,-6-2 0,-12-7 0,-12-4 0,-9 2 0,-14-3 0,-7 5 0,-7 5 0,-2 9 0,-4 6-3,6 23-8,-5 3-22,6 14-4,11 8-1,6 5 1</inkml:trace>
        </inkml:traceGroup>
        <inkml:traceGroup>
          <inkml:annotationXML>
            <emma:emma xmlns:emma="http://www.w3.org/2003/04/emma" version="1.0">
              <emma:interpretation id="{6842E052-38F4-4B49-A250-B398B61DC456}" emma:medium="tactile" emma:mode="ink">
                <msink:context xmlns:msink="http://schemas.microsoft.com/ink/2010/main" type="inkWord" rotatedBoundingBox="11982,9473 12806,9477 12802,10449 11977,10445"/>
              </emma:interpretation>
              <emma:one-of disjunction-type="recognition" id="oneOf4">
                <emma:interpretation id="interp20" emma:lang="en-US" emma:confidence="0">
                  <emma:literal>☺</emma:literal>
                </emma:interpretation>
                <emma:interpretation id="interp21" emma:lang="en-US" emma:confidence="0">
                  <emma:literal>D</emma:literal>
                </emma:interpretation>
                <emma:interpretation id="interp22" emma:lang="en-US" emma:confidence="0">
                  <emma:literal>0</emma:literal>
                </emma:interpretation>
                <emma:interpretation id="interp23" emma:lang="en-US" emma:confidence="0">
                  <emma:literal>B</emma:literal>
                </emma:interpretation>
                <emma:interpretation id="interp24" emma:lang="en-US" emma:confidence="0">
                  <emma:literal>O</emma:literal>
                </emma:interpretation>
              </emma:one-of>
            </emma:emma>
          </inkml:annotationXML>
          <inkml:trace contextRef="#ctx0" brushRef="#br0" timeOffset="10298.112">11302 165 91,'-27'-18'31,"3"20"1,-8 12-2,-2 9-15,7 23-5,-5 6-1,7 19-2,-2 7-1,13 15 0,4 1-2,10 4 1,7-6-2,12-3 0,11-14 0,11-13-3,9-21 0,11-18 0,4-21 0,8-20 0,2-14 0,0-16 0,-2-9 0,-4-9 0,-5-6 0,-12-7 0,-11 1 0,-18 0 0,-16-2 0,-20 0 0,-17 3-2,-14 8 0,-17 14 2,-6 10-1,-6 19 1,-4 15-1,8 14 0,7 12-3,14 13-7,7-3-19,16 0-6,19-4 0,6-21 1,31 25-2</inkml:trace>
          <inkml:trace contextRef="#ctx0" brushRef="#br0" timeOffset="9858.7785">11423 293 87,'0'0'31,"0"0"1,-16 0-2,11 28-10,-6 2-8,9 22-1,-3 1-2,9 11-2,-4 0-2,7 0-1,0-5-1,0-7-1,0-8-3,-5-12-3,1-2-7,-3-30-13,-14 24-10,14-24-2,-21-8 0,21 8 1</inkml:trace>
        </inkml:traceGroup>
        <inkml:traceGroup>
          <inkml:annotationXML>
            <emma:emma xmlns:emma="http://www.w3.org/2003/04/emma" version="1.0">
              <emma:interpretation id="{98AB526D-B691-493A-A502-81EBF2D3ECE7}" emma:medium="tactile" emma:mode="ink">
                <msink:context xmlns:msink="http://schemas.microsoft.com/ink/2010/main" type="inkWord" rotatedBoundingBox="13045,9218 15604,9231 15598,10392 13039,10380"/>
              </emma:interpretation>
              <emma:one-of disjunction-type="recognition" id="oneOf5">
                <emma:interpretation id="interp25" emma:lang="en-US" emma:confidence="1">
                  <emma:literal>Given</emma:literal>
                </emma:interpretation>
                <emma:interpretation id="interp26" emma:lang="en-US" emma:confidence="0">
                  <emma:literal>Givens</emma:literal>
                </emma:interpretation>
                <emma:interpretation id="interp27" emma:lang="en-US" emma:confidence="0">
                  <emma:literal>Giver</emma:literal>
                </emma:interpretation>
                <emma:interpretation id="interp28" emma:lang="en-US" emma:confidence="0">
                  <emma:literal>Givers</emma:literal>
                </emma:interpretation>
                <emma:interpretation id="interp29" emma:lang="en-US" emma:confidence="0">
                  <emma:literal>•Given</emma:literal>
                </emma:interpretation>
              </emma:one-of>
            </emma:emma>
          </inkml:annotationXML>
          <inkml:trace contextRef="#ctx0" brushRef="#br0" timeOffset="10639.606">12526 161 104,'5'-18'32,"-5"18"0,-16-21 1,-10 14-22,-6 14-6,-9 9 0,-2 20 1,-9 6 0,6 20-1,-4 13 1,9 12 0,6 4-2,12 5-4,8-5 0,19-6 0,16-10 0,10-15 0,14-19 0,6-16 0,11-16 0,-3-18 0,6-7-6,-10-16-5,-5 0-12,-9-7-9,-14-2-5,-8 2 3,-18 0-1</inkml:trace>
          <inkml:trace contextRef="#ctx0" brushRef="#br0" timeOffset="10952.1764">12332 615 64,'-39'-7'27,"19"10"1,20-3-1,0 0-8,0 0-5,31-28-5,8 15-3,2-10-2,10 7-1,1-9 0,-2 11 0,-8-4 1,-1 15 1,-11 3 1,-1 17 0,-15 8 1,-1 13-2,-13 4 0,-2 12-1,-5 3 0,-4 3-2,-5-1-2,2-6 0,-2-5 0,1-9 0,5-3 0,-3-17-4,17 1-11,-4-20-15,0 0-6,16-16-1,-2-7 1,2-6 0</inkml:trace>
          <inkml:trace contextRef="#ctx0" brushRef="#br0" timeOffset="11202.1967">12946 346 111,'12'37'35,"-14"4"3,1 7-2,-7 0-22,12 15-5,-6-5-2,6 8-2,-1-7-5,1-2 0,3-11 0,-5-12 0,7-2-11,-9-32-12,7 16-11,-7-16-2,10-27 0,-2 4 0</inkml:trace>
          <inkml:trace contextRef="#ctx0" brushRef="#br0" timeOffset="11749.0717">13118 357 88,'22'9'34,"-8"17"-1,-4 13 3,-2 8-9,11 15-16,-12-2-2,11 6-3,-9-4-1,7-3-2,-5-9 0,-3-9-3,-2-13 0,-1-8 0,-5-20 0,0 0 0,18-9 0,-13-12 0,6-8-2,0-6 0,5-4 1,1-8 0,5 5-1,1-1 1,5 6 0,4 1 1,2 6-1,5 5 1,-1 2-1,1 5 1,3 2 0,1-2 0,-4 2 0,-1-2-1,-5 1 1,-6 1 0,0-2 0,-11 0 0,-9 2 0,-9-2-1,2 18 1,-25-25 0,4 22 0,-6 6 0,-3 11 1,-4 13 0,-1 12 2,4 18-1,1 7 1,7 11 1,5 0-4,11 1 0,7-8 0,13-10 0,10-10 0,5-19 0,15-10-9,-6-22-14,9-8-9,-1-10-5,-4-11 1,1-4 1,-6-8 1</inkml:trace>
          <inkml:trace contextRef="#ctx0" brushRef="#br0" timeOffset="12217.8557">14121 270 113,'0'0'34,"11"30"1,-9 9-3,-6 7-19,10 20-2,-8 0-3,5 10-1,-4-3-5,2 4-2,-4-6 0,3-5 0,-2-13 0,-2-8 0,3-13 0,-1-11 0,2-21 0,0 0 0,0 0 0,0-36 0,3 2 0,5-6 0,1-10 0,3-12 0,6-6 0,5-9 0,5 1 0,4-6 0,7 7-4,2 8 1,7 10 1,0 21 2,0 20 0,0 20 2,-8 21 0,-5 14 0,-8 14 1,-6 10-3,-8 1 0,-8-2 0,-7-5 0,-7-7 0,4-6 0,-13-17-16,6-8-19,-4-8-3,-4-9 1,-1-9 1</inkml:trace>
          <inkml:trace contextRef="#ctx0" brushRef="#br0" timeOffset="12405.4214">12992-122 100,'-20'18'33,"20"-18"-3,-9 27-13,9-27-22,0 0-29,27 10 0,-27-10 0</inkml:trace>
        </inkml:traceGroup>
      </inkml:traceGroup>
    </inkml:traceGroup>
    <inkml:traceGroup>
      <inkml:annotationXML>
        <emma:emma xmlns:emma="http://www.w3.org/2003/04/emma" version="1.0">
          <emma:interpretation id="{D738C847-8895-463E-BEAA-1BC94C54C186}" emma:medium="tactile" emma:mode="ink">
            <msink:context xmlns:msink="http://schemas.microsoft.com/ink/2010/main" type="paragraph" rotatedBoundingBox="572,11408 23535,11200 23589,17118 626,173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1E3ADC-6434-4583-BE6B-77DCC74C3907}" emma:medium="tactile" emma:mode="ink">
              <msink:context xmlns:msink="http://schemas.microsoft.com/ink/2010/main" type="inkBullet" rotatedBoundingBox="577,11406 1901,11403 1905,13015 582,13018"/>
            </emma:interpretation>
            <emma:one-of disjunction-type="recognition" id="oneOf6">
              <emma:interpretation id="interp30" emma:lang="en-US" emma:confidence="1">
                <emma:literal>20</emma:literal>
              </emma:interpretation>
              <emma:interpretation id="interp31" emma:lang="en-US" emma:confidence="0">
                <emma:literal>200</emma:literal>
              </emma:interpretation>
              <emma:interpretation id="interp32" emma:lang="en-US" emma:confidence="0">
                <emma:literal>40</emma:literal>
              </emma:interpretation>
              <emma:interpretation id="interp33" emma:lang="en-US" emma:confidence="0">
                <emma:literal>2☺</emma:literal>
              </emma:interpretation>
              <emma:interpretation id="interp34" emma:lang="en-US" emma:confidence="0">
                <emma:literal>208</emma:literal>
              </emma:interpretation>
            </emma:one-of>
          </emma:emma>
        </inkml:annotationXML>
        <inkml:trace contextRef="#ctx0" brushRef="#br0" timeOffset="14067.6072">61 2084 78,'-57'-23'31,"7"23"1,0 16 1,2 14-10,4 27-16,-4 7 1,12 28 0,-1 17-1,14 23-1,7 10-1,14 13 0,5-2-1,24-6-2,12-13-1,16-15 0,13-23 0,14-18-1,7-28 0,5-20 0,7-23 1,2-16 1,-1-19-2,-4-18 0,-4-17 0,-7-11 0,-9-13 0,-6-10 0,-16-11 0,-13-4 0,-18-4 0,-18-3 0,-25 0 0,-19 3 0,-18 1 0,-18 13 0,-11 19 0,-6 13 0,-5 21 0,3 15 0,12 23-2,2 4-12,21 23-20,5 7-5,11 2 2,9 3-1</inkml:trace>
        <inkml:trace contextRef="#ctx0" brushRef="#br0" timeOffset="13614.3749">68 2680 90,'-2'-16'30,"-3"-6"1,6-3-2,7 4-19,-3-9-2,13 7 1,1-7 0,15 8-1,2-6-2,12 8-1,0-1-2,3 8 0,-3 8 0,-1 12-1,-12 11 1,-10 16-1,-16 16 0,-14 10 0,-15 9-2,-8 13 0,-13 2 0,-7 3 0,-8-3 0,1-4 0,4-11 0,6-9 0,10-10 0,4-14 0,12-11 0,19-25 0,-9 18 0,9-18 0,37-13 0,-5 2 0,9 2 0,7-1 0,6 1 0,4-2 0,5 6 0,-8-6-8,9 9-8,-20-10-14,6 1-4,-7-3-3,-15-4 1,-5 2-1</inkml:trace>
      </inkml:traceGroup>
      <inkml:traceGroup>
        <inkml:annotationXML>
          <emma:emma xmlns:emma="http://www.w3.org/2003/04/emma" version="1.0">
            <emma:interpretation id="{B383D93E-3AC5-46CE-8870-CEDA4AD3C0EE}" emma:medium="tactile" emma:mode="ink">
              <msink:context xmlns:msink="http://schemas.microsoft.com/ink/2010/main" type="line" rotatedBoundingBox="2487,11462 22953,11410 22958,13395 2492,13447"/>
            </emma:interpretation>
          </emma:emma>
        </inkml:annotationXML>
        <inkml:traceGroup>
          <inkml:annotationXML>
            <emma:emma xmlns:emma="http://www.w3.org/2003/04/emma" version="1.0">
              <emma:interpretation id="{86263525-37F8-4FEC-8D99-71945911E16C}" emma:medium="tactile" emma:mode="ink">
                <msink:context xmlns:msink="http://schemas.microsoft.com/ink/2010/main" type="inkWord" rotatedBoundingBox="2487,11584 8899,11567 8902,12715 2490,12732"/>
              </emma:interpretation>
              <emma:one-of disjunction-type="recognition" id="oneOf7">
                <emma:interpretation id="interp35" emma:lang="en-US" emma:confidence="0">
                  <emma:literal>#FREELOAD</emma:literal>
                </emma:interpretation>
                <emma:interpretation id="interp36" emma:lang="en-US" emma:confidence="0">
                  <emma:literal>•FREEZERS</emma:literal>
                </emma:interpretation>
                <emma:interpretation id="interp37" emma:lang="en-US" emma:confidence="0">
                  <emma:literal>•FREEZER</emma:literal>
                </emma:interpretation>
                <emma:interpretation id="interp38" emma:lang="en-US" emma:confidence="0">
                  <emma:literal>#FREEZER</emma:literal>
                </emma:interpretation>
                <emma:interpretation id="interp39" emma:lang="en-US" emma:confidence="0">
                  <emma:literal>#FREEZERS</emma:literal>
                </emma:interpretation>
              </emma:one-of>
            </emma:emma>
          </inkml:annotationXML>
          <inkml:trace contextRef="#ctx0" brushRef="#br0" timeOffset="18258.6723">1912 2468 80,'20'-14'32,"-20"14"1,18 3 1,-18-3-6,-2 43-20,-3-2 0,-13 7-1,-2 12 0,-10 6-3,0 13 0,-9-7-1,-6 3 0,1-9-1,1-7 0,2-11-2,9-9 0,7-12 0,9-11 0,16-16 0,0 0-2,34-8 2,5-8 0,11-3-1,10-1 1,8 1 1,0 1-1,-1 4-1,-6-1-2,1 10-3,-19-11-7,1 13-15,-12-3-6,-11 1-2,-21 5 1,15-16-1</inkml:trace>
          <inkml:trace contextRef="#ctx0" brushRef="#br0" timeOffset="18747.1584">2195 2518 92,'0'0'32,"14"-18"1,11 16 0,13-7-14,15 9-8,4-17-2,23 2-2,4-8-4,-1-5-5,4 5-10,-14-4-20,-16 2-4,-16 11 1,-41 14-1</inkml:trace>
          <inkml:trace contextRef="#ctx0" brushRef="#br0" timeOffset="18935.3103">2309 2840 67,'0'21'32,"0"-21"-1,27 18 1,-2-20-4,5-10-15,12 1-6,5-5-5,-1-7-10,2-4-18,4 4-6,-10-7 0,1 7 0</inkml:trace>
          <inkml:trace contextRef="#ctx0" brushRef="#br0" timeOffset="18546.2244">2311 2379 105,'18'23'34,"-11"22"2,-4 12-2,-1 1-19,0 17-8,0 2-1,1 3-2,-3-4-2,0-1-1,0-9-2,-3-11-2,3-7-4,-8-22-6,8-4-14,0-22-6,0 0-1,0-18-1,-1-14 1</inkml:trace>
          <inkml:trace contextRef="#ctx0" brushRef="#br0" timeOffset="19551.2291">2932 2415 72,'5'-16'33,"-5"16"-2,0 0 4,3 26-5,3 14-17,-10 2-4,10 20-1,-8 8-3,4 15 0,-8 9-2,-1 6-1,0-2-1,0-6 0,-2-12 0,0-10-1,0-19 1,2-13-1,7-38 0,0 0 0,0 0 0,4-45 0,1-3 0,4-12-1,-2-10 1,2-10 0,2-3 0,3-10-2,2 1 2,7 1 0,9 4 0,5 9 1,9 10-1,3 16 1,0 17-1,-1 21 2,-7 15-2,-7 15 1,-14 16-1,-13 11 0,-18 11 0,-9 1 0,-8 2 0,-9-1 0,-6-2 0,-1-4 0,-3-8 0,5-8 0,6-7 0,6-6 0,5-3 0,7-6 0,9 4 1,7 6 1,10 4-2,8 5 0,7 2 0,10 7 0,7 1 0,4-1 0,1-2 0,1-6 0,0-4 0,-12-12-7,3 4-13,-15-15-13,-6-7-4,-16 2 0,24-26 1</inkml:trace>
          <inkml:trace contextRef="#ctx0" brushRef="#br0" timeOffset="20160.6271">3714 2388 95,'-5'-20'36,"5"20"-2,-16-1 3,0 20-8,-6 24-22,-4 16-1,1 19-1,-5 11-2,7 14 0,-2 2-3,12 2 0,11-10 0,13-8 0,12-17 0,11-23 0,10-15 0,6-23 0,11-13 0,-8-19-8,8-6-2,-17-16-2,2 6-4,-17-16-3,-4 8-3,-20-8 1,-7 8 3,-19 1 3,-8 7 6,-10 3 6,-3 7 6,-3 9 5,1 4 4,3 7 2,9 2 0,12 1-1,20 4-2,0 0-4,7-27-3,23 13-1,6-5 1,9 4-1,-1-1 1,4 9 1,-4 4 0,1 13 1,-15 6 0,-3 20 1,-13 7 0,-5 13-1,-11 7-2,-1 8 1,-12 4-3,1-2-2,-2-6 0,2-8 0,3-11 0,2-14 0,11-9-5,-2-25-9,16-2-16,-2-16-8,6-10 2,0-8-1,1-10 1</inkml:trace>
          <inkml:trace contextRef="#ctx0" brushRef="#br0" timeOffset="20441.9244">4356 2735 131,'29'14'39,"-10"-10"-2,6-4-4,14 5-24,0-7-3,9 9-6,0-3 0,2-2 0,-2 3 0,-5-7-3,3 9-9,-19-10-7,1 8-11,-28-5-4,20 9-1,-20-9 1,-14 18 1,14-18 3</inkml:trace>
          <inkml:trace contextRef="#ctx0" brushRef="#br0" timeOffset="21065.9885">4365 2488 114,'-3'-32'34,"10"16"-1,0-4-1,5-7-25,11 2-3,6-5 1,5 5-1,-2 0-1,0 9 0,-6 8 0,5 9 0,-10 14-1,-5 13 1,-11 8-1,2 6 1,-5 1-3,4 1 0,1-1 0,2-9 0,1-11 0,8-12 0,9-10 0,-2-8 0,1-9 0,1-7 0,-4-2 0,-3-10-3,3 8-8,-16-12-18,5 5-8,-3 2-1,-2 5 1,2 8 0</inkml:trace>
          <inkml:trace contextRef="#ctx0" brushRef="#br0" timeOffset="20645.0847">4484 2971 82,'-16'20'34,"7"0"0,13-3 2,10-1-7,2-12-15,20 5-6,1-11-3,11 4-2,-2 0-3,1-4-2,1 0-4,-9-5-4,0 7-13,-16-4-9,-7 1-4,-16 3 2,0 0-1</inkml:trace>
          <inkml:trace contextRef="#ctx0" brushRef="#br0" timeOffset="22037.9035">5374 2397 21,'0'0'14,"23"-7"3,-23 7 0,16-14 2,-16 14-5,19-15 3,-19 15 2,18-7 1,-18 7 1,0 0-4,11 22-2,-24-5-2,6 21-3,-14 4-3,0 17-1,-11 3-2,-2 15 0,-9 1-4,2 0 0,0-8 0,6-3 0,1-15 0,7-9 0,13-15 0,14-28 0,0 0 0,37 11 0,1-22 0,10-5 0,7 0 0,7 0 0,2 4 0,-2 4 0,-5 5 0,-9 1 0,-9 6 0,-8-1 0,-8 4 0,-23-7 0,23 13-13,-23-13-14,0 0-8,0 0-3,0 0 1,12-27-1</inkml:trace>
          <inkml:trace contextRef="#ctx0" brushRef="#br0" timeOffset="22647.4828">6142 2310 99,'0'-27'33,"-7"6"2,7 21-1,-23 2-16,0 14-11,3 19 0,-7 11-1,4 20-1,-5 12-1,3 17 0,4 1-1,8 7-3,8-7 0,8-2 0,12-14 0,11-14 0,10-18 0,10-21 0,6-13 0,1-23 0,2-5-6,-7-20-3,0 2-3,-16-18-5,2 9-8,-23-7-3,-4 6 2,-18-1 3,-7 7 5,-15-1 6,-7 10 8,-4 10 8,-2 2 10,0 6 5,6 8 0,7 2-1,6-1-3,27 0-2,0 0-4,0 0-3,19-17-2,14 2-2,2-4 1,8-2 0,-1 1 1,5 4 0,-6 5 1,0 15 0,-13 5 1,-1 16 0,-13 7 0,-3 16-1,-11 3-1,-2 10 0,-5-3-2,0 1-2,-2-4 0,-2-7 0,6-7-2,-1-14-5,13-4-6,-7-23-16,0 0-8,27-21 0,-11-6 1,5-9 0</inkml:trace>
          <inkml:trace contextRef="#ctx0" brushRef="#br0" timeOffset="23249.0594">6720 2384 109,'7'16'35,"0"15"2,1 11-2,-3 24-19,-9-5-8,11 13 0,-5 1-3,0 2-3,-7-6-2,-2-4 0,-1-10 0,0-11 0,4-12 0,-3-11 0,7-23 0,0 0 0,0 0 0,-6-30 0,10-4 0,3-10 0,-1-6 0,2-12 0,1-8 0,6-4 0,1-8 0,3-5-2,10 3 2,4 2-1,5 13 0,3 12 1,5 16 1,0 16-1,-1 20 1,-8 16 1,-12 15-2,-7 10 0,-11 10 0,-13 2 0,-10 7 0,-10 2 0,-8-5 0,-7-4 0,-2-7 0,1-9 0,1-9-2,5-7 1,8-7 0,8-7 0,20-2 1,0 0 1,-5 17-1,21 5 2,5 11 0,6 8-2,1 11 0,3 8 0,2 3 0,1-1 0,3-7 0,-3-16-2,9-5-17,-9-23-15,5-18-4,0-15 1,-3-13 0</inkml:trace>
          <inkml:trace contextRef="#ctx0" brushRef="#br0" timeOffset="23629.4111">7497 2370 110,'0'0'35,"-1"32"2,-6 9-2,1 21-19,-8 4-8,7 14-1,-4 2-2,4 7-3,0-2-2,11-1 0,6-14 0,13-11 0,9-18 0,9-17 0,7-15 0,9-18 0,5-13 0,1-12 0,-6-12 0,-6-8 0,-12-6 0,-8-5 0,-15-4 0,-16-1 0,-18-5 0,-14 0 0,-11 0 0,-10 4 0,-6 0 0,-3 3 0,7 18-8,-2-2-15,12 20-14,13 14-1,7 10 1,25 6-1</inkml:trace>
        </inkml:traceGroup>
        <inkml:traceGroup>
          <inkml:annotationXML>
            <emma:emma xmlns:emma="http://www.w3.org/2003/04/emma" version="1.0">
              <emma:interpretation id="{2C575FF9-8CD6-4B03-AF22-1538415E68DB}" emma:medium="tactile" emma:mode="ink">
                <msink:context xmlns:msink="http://schemas.microsoft.com/ink/2010/main" type="inkWord" rotatedBoundingBox="11844,11454 14207,11370 14255,12697 11892,12781"/>
              </emma:interpretation>
              <emma:one-of disjunction-type="recognition" id="oneOf8">
                <emma:interpretation id="interp40" emma:lang="en-US" emma:confidence="0">
                  <emma:literal>201t</emma:literal>
                </emma:interpretation>
                <emma:interpretation id="interp41" emma:lang="en-US" emma:confidence="0">
                  <emma:literal>oh</emma:literal>
                </emma:interpretation>
                <emma:interpretation id="interp42" emma:lang="en-US" emma:confidence="0">
                  <emma:literal>jolt</emma:literal>
                </emma:interpretation>
                <emma:interpretation id="interp43" emma:lang="en-US" emma:confidence="0">
                  <emma:literal>tif</emma:literal>
                </emma:interpretation>
                <emma:interpretation id="interp44" emma:lang="en-US" emma:confidence="0">
                  <emma:literal>201</emma:literal>
                </emma:interpretation>
              </emma:one-of>
            </emma:emma>
          </inkml:annotationXML>
          <inkml:trace contextRef="#ctx0" brushRef="#br0" timeOffset="25139.8456">11259 2123 108,'-65'27'34,"-3"17"2,6 26-2,8 18-16,8 12-10,25 25 0,14 1-2,17 7-3,15-5-3,23-7 0,15-14 0,11-16 0,13-24 0,8-20 0,4-26 0,8-23 0,-2-19 0,-2-15 0,-7-17 0,-2-11 0,-13-11 0,-10-9 0,-18-4 0,-14-5 0,-23-1 0,-18-2 0,-19 0 0,-25-2 0,-20 4 0,-14 3 0,-16 13 0,-11 15 0,0 15 0,2 13 0,11 24 0,0 6-22,21 15-14,20 17-3,10-2 2,20 3-1</inkml:trace>
          <inkml:trace contextRef="#ctx0" brushRef="#br0" timeOffset="24701.4198">11215 2539 91,'0'0'33,"0"0"2,0 0 1,36-28-7,13 15-18,5-10-5,15 9-1,-1 0-1,-1 8-2,-4 10 1,-12 16-3,-19 13 0,-16 15 0,-28 13 0,-20 14 0,-20 3 0,-8 5 0,-10-3 0,3-5 0,4-13 0,12-6 0,12-16 0,21-9 0,21-15 0,19-9 0,17-9 0,18-7 0,9-2 0,8-3 0,6-2 0,-7-5 0,2 7 0,-22-9-27,-3 6-9,-14 0-3,-13 1 1,-23 16 1</inkml:trace>
          <inkml:trace contextRef="#ctx0" brushRef="#br0" timeOffset="29393.3777">12597 2267 59,'0'0'24,"0"0"3,0 0-1,0 0-2,4 30-11,-1 6-2,-5 7 0,11 19-1,-9 4-1,4 17-2,-8 6-1,2 7-1,-6-3-1,6-1-1,-4-15 0,1-6-1,-4-14-1,6-13 1,1-15-1,2-8 0,0-21 0,0 0-1,0 0-1,0 0 0,2-28-1,-4 3-3,5 3-5,-6-10-17,8-3-9,4-1 1,-2-5 0,11 6 0</inkml:trace>
          <inkml:trace contextRef="#ctx0" brushRef="#br0" timeOffset="29940.2331">12638 2836 79,'-7'-21'32,"7"21"0,28-20 0,8 15-6,14 1-20,3-6-3,13-4-6,14-2-15,7 1-10,2-4-2,5 5-1,-7-4-1</inkml:trace>
          <inkml:trace contextRef="#ctx0" brushRef="#br0" timeOffset="29768.4158">13202 2255 86,'2'-22'28,"-18"-4"0,0 11 0,-9 6-11,-6 8-14,5 11 1,-3 12-1,6 13 1,-5 12-1,10 17 0,2 10 2,7 17-1,-3 3 1,3 9 0,-6-3-2,8 0 1,-5-10-2,3-11-1,-2-14-2,-1-18-4,8-10-7,-5-19-14,9-18-7,0 0-1,-16-30 1,6 3-1</inkml:trace>
        </inkml:traceGroup>
        <inkml:traceGroup>
          <inkml:annotationXML>
            <emma:emma xmlns:emma="http://www.w3.org/2003/04/emma" version="1.0">
              <emma:interpretation id="{508331D1-E5B2-48F3-87D0-5724354D961E}" emma:medium="tactile" emma:mode="ink">
                <msink:context xmlns:msink="http://schemas.microsoft.com/ink/2010/main" type="inkWord" rotatedBoundingBox="14497,12616 14707,11860 15328,12032 15118,12789"/>
              </emma:interpretation>
              <emma:one-of disjunction-type="recognition" id="oneOf9">
                <emma:interpretation id="interp45" emma:lang="en-US" emma:confidence="1">
                  <emma:literal>a</emma:literal>
                </emma:interpretation>
                <emma:interpretation id="interp46" emma:lang="en-US" emma:confidence="0">
                  <emma:literal>A</emma:literal>
                </emma:interpretation>
                <emma:interpretation id="interp47" emma:lang="en-US" emma:confidence="0">
                  <emma:literal>u</emma:literal>
                </emma:interpretation>
                <emma:interpretation id="interp48" emma:lang="en-US" emma:confidence="0">
                  <emma:literal>U</emma:literal>
                </emma:interpretation>
                <emma:interpretation id="interp49" emma:lang="en-US" emma:confidence="0">
                  <emma:literal>n</emma:literal>
                </emma:interpretation>
              </emma:one-of>
            </emma:emma>
          </inkml:annotationXML>
          <inkml:trace contextRef="#ctx0" brushRef="#br0" timeOffset="30409.039">13936 2667 70,'22'-16'31,"6"9"0,-12-11 1,-16 18-4,22-26-15,-22 26-3,-13-20-3,-6 17-1,-3 13-2,-12 3 0,-1 17 0,-10 7-1,3 18 0,-8 9 1,4 13-1,3-1-1,9 6-2,9-5 0,11-8 0,10-14 0,12-14 0,13-16 0,11-16 0,5-14 0,6-15 0,0-10 0,-1-6 0,-1-8 0,-2-8 0,-3-3 0,-6-4 0,-5 1 0,-4 3 0,-6 6 0,-5 9 0,-4 11 0,-6 29 0,0 0 0,-9 20 0,0 21 0,0 12 0,2 9 0,5 4 0,2-2 0,5-7 0,10-7 0,2-18-5,17-2-14,2-16-16,3-16-2,7-8 1,2-12-1</inkml:trace>
        </inkml:traceGroup>
        <inkml:traceGroup>
          <inkml:annotationXML>
            <emma:emma xmlns:emma="http://www.w3.org/2003/04/emma" version="1.0">
              <emma:interpretation id="{AA9CF160-0495-4035-8A9D-1B067EE02E53}" emma:medium="tactile" emma:mode="ink">
                <msink:context xmlns:msink="http://schemas.microsoft.com/ink/2010/main" type="inkWord" rotatedBoundingBox="15795,11918 17717,11913 17721,13408 15799,13413"/>
              </emma:interpretation>
              <emma:one-of disjunction-type="recognition" id="oneOf10">
                <emma:interpretation id="interp50" emma:lang="en-US" emma:confidence="1">
                  <emma:literal>ray</emma:literal>
                </emma:interpretation>
                <emma:interpretation id="interp51" emma:lang="en-US" emma:confidence="0">
                  <emma:literal>rays</emma:literal>
                </emma:interpretation>
                <emma:interpretation id="interp52" emma:lang="en-US" emma:confidence="0">
                  <emma:literal>racy</emma:literal>
                </emma:interpretation>
                <emma:interpretation id="interp53" emma:lang="en-US" emma:confidence="0">
                  <emma:literal>ropy</emma:literal>
                </emma:interpretation>
                <emma:interpretation id="interp54" emma:lang="en-US" emma:confidence="0">
                  <emma:literal>rosy</emma:literal>
                </emma:interpretation>
              </emma:one-of>
            </emma:emma>
          </inkml:annotationXML>
          <inkml:trace contextRef="#ctx0" brushRef="#br0" timeOffset="30799.7328">14932 2625 95,'0'0'32,"-17"17"2,8 8-1,-2 6-12,6 18-10,-2-1-2,7 13-1,-4-4-3,6 5-1,-4-9-1,4-5-3,-4-8 0,4-10 0,-2-14 0,0-16 0,0 0 0,0 0 0,-14-30 0,14-1 0,0-8 0,3-7 0,4-7 0,8-4 0,9 1 0,10 0 0,16 2 0,7 4 0,9 11 0,-4 0-15,13 20-18,-4 10-3,-9 5-2,-5 9 2,-11 8-1</inkml:trace>
          <inkml:trace contextRef="#ctx0" brushRef="#br0" timeOffset="31784.1506">15738 2687 118,'16'-18'35,"-3"-5"1,-3 0-3,1 5-19,-20-3-5,9 21-2,-30-13-4,3 22-3,-7 14 0,-6 13 0,-7 12 0,-1 14 0,-3 6 0,3 8 0,9-1 0,10-2 0,9-6 0,17-11 0,14-16 0,12-18 0,18-12 0,8-17 0,8-16 0,2-9 0,2-10 0,-3-8 0,-6-5 0,-4-4 0,-11 0 0,-7 0 0,-8 10 0,-10 4 0,-5 11 0,-5 13 0,-2 21 0,0 0 0,-25 34 0,15 5 0,-1 13 0,2 1 0,0 2 0,4 0 0,3-7 0,7-9 0,6-8 0,1-12 0,6-13 0,5-6 0,6-9 0,3-11 0,7-7 0,2-8 0,0-6 0,1-5 0,-1-4 0,-7-2 0,-5-1 0,-6 5 0,-11 7 0,-3 9 0,-7 14 0,-2 18 0,0 0 0,-20 38 0,13 2 0,-2 16 0,0 4 0,4 6 0,2-2 0,4-4 0,6-4 0,6-10 0,3-14 0,7-11 0,5-12 0,10-11 0,1-10 0,7-13 0,0-7 0,2-9 0,0-7 0,0-5 0,-7-4 0,-5-6 0,-9-2 0,-10 8 0,-6 3 0,-7 15 0,-10 16 0,6 23 0,-26 2 0,6 30 0,4 25 0,0 12 0,4 13 0,-1 9 0,4 5 0,0 7 0,0-2 0,1 1 0,-7-8 0,-4 0 0,-8-5 0,-7-3 0,-7-10 0,-5-8 0,-4-6 0,-8-12 0,-3-13 0,4-12 0,-3-13 0,3-17 0,2-11 0,-2-18 0,7-7 0,-2-17-16,12-3-23,-1-1 0,5-2 2,4 0 0</inkml:trace>
        </inkml:traceGroup>
        <inkml:traceGroup>
          <inkml:annotationXML>
            <emma:emma xmlns:emma="http://www.w3.org/2003/04/emma" version="1.0">
              <emma:interpretation id="{9BDC4701-87A5-420B-9807-6B88A491CB69}" emma:medium="tactile" emma:mode="ink">
                <msink:context xmlns:msink="http://schemas.microsoft.com/ink/2010/main" type="inkWord" rotatedBoundingBox="18069,11672 21273,11366 21370,12382 18166,12688"/>
              </emma:interpretation>
              <emma:one-of disjunction-type="recognition" id="oneOf11">
                <emma:interpretation id="interp55" emma:lang="en-US" emma:confidence="1">
                  <emma:literal>bisects</emma:literal>
                </emma:interpretation>
                <emma:interpretation id="interp56" emma:lang="en-US" emma:confidence="0">
                  <emma:literal>bisect</emma:literal>
                </emma:interpretation>
                <emma:interpretation id="interp57" emma:lang="en-US" emma:confidence="0">
                  <emma:literal>besets</emma:literal>
                </emma:interpretation>
                <emma:interpretation id="interp58" emma:lang="en-US" emma:confidence="0">
                  <emma:literal>beset</emma:literal>
                </emma:interpretation>
                <emma:interpretation id="interp59" emma:lang="en-US" emma:confidence="0">
                  <emma:literal>bidets</emma:literal>
                </emma:interpretation>
              </emma:one-of>
            </emma:emma>
          </inkml:annotationXML>
          <inkml:trace contextRef="#ctx0" brushRef="#br0" timeOffset="32760.3267">17396 2406 73,'11'-16'29,"-4"-6"1,2 6 0,-2 0-1,-5-1-15,-2 17-2,7-20-2,-7 20-1,0 0-2,0 0-1,-9 37 0,-2 8-6,-5 10 0,0 20 0,-5 10 0,-1 9 0,-2 2 0,2 1 0,1-14 0,1-8 0,6-18 0,2-13 0,1-19 0,11-25 0,0 0 0,0 0 0,-2-28 0,13-6 0,1-9 0,8-10 0,6-6 0,5-3 0,8 1 0,14 1 0,2 7 0,8 12 0,1 16 0,0 14 0,-4 18 0,-5 16 0,-14 13 0,-16 14 0,-12 10 0,-21-1 0,-13 3 0,-14-3 0,-13-8 0,-9-6 0,-4-11 0,-1-11 0,1-13 0,6-11 0,5-8 0,10-16 0,13-5 0,4-17 0,19 8-17,4-14-14,18 3-5,9 2-2,14-2 2,8 6 1</inkml:trace>
          <inkml:trace contextRef="#ctx0" brushRef="#br0" timeOffset="32961.6765">18011 2488 83,'27'10'32,"-13"8"2,-5 14 1,-3 11-4,-14 1-14,10 20-5,-11-3-5,4 6-3,-7-4-4,1-6 0,0-8 0,-1-10 0,5 1-7,-8-21-20,15-19-9,0 0-1,0 0 0,0 0 1</inkml:trace>
          <inkml:trace contextRef="#ctx0" brushRef="#br0" timeOffset="33343.2003">18538 2536 131,'-11'-20'36,"-10"4"0,-8 4-3,1 5-26,-13 3-1,7 11 0,-3 0-6,5 9 0,9 7 0,9 6 0,14 5 0,12 6 0,15 5 0,8 5 0,8 0 0,0 1 0,-2-1 0,-8-4 0,-10-3 0,-15-2 0,-17-7 0,-13-6 0,-13-7 0,-6-5 0,-7-8 0,-4-7 0,2-6 0,4-9 0,11-1-5,3-15-10,19 2-17,13-2-5,7-6 1,13 4 1,8-4 0</inkml:trace>
          <inkml:trace contextRef="#ctx0" brushRef="#br0" timeOffset="33693.5651">18709 2740 136,'49'-5'37,"1"-6"-1,2-3-2,-6-11-27,4 2-2,-4-6-5,-5 1 0,-12-2 0,-10 1 0,-10 1 0,-7 3 0,-13 5 0,-7 8 0,-8 8 0,-10 12 0,-5 13 0,-3 13 0,-4 8 0,-2 13 0,4 10 0,5 7 0,7-2 0,9-3 0,16-4 0,11-14 0,17-8 0,8-19-10,19-5-9,2-17-11,11-8-7,7-10 2,-4-11 0,4-4 1</inkml:trace>
          <inkml:trace contextRef="#ctx0" brushRef="#br0" timeOffset="34169.7483">19434 2596 75,'18'-41'31,"-12"0"0,-10 13 2,-12 10-3,-11 9-14,2 23-5,-16 11-2,2 20-1,-10 6-2,4 17-1,-3 3-5,11 7 0,6-1 0,14-1 0,8-12 0,18-10 0,12-13 0,13-18 0,14-11 0,5-17 0,9-8-4,-1-19-3,12-3-1,-9-17 0,7 1-1,-12-17-2,3 0-1,-12-10 0,1 0 1,-13-7 1,-3 3 7,-8 3 2,-7 10 5,-1 19 5,-12 6 2,4 26 3,-11 18 0,0 0-1,-13 39-3,10 11-2,-10 7-3,6 14 0,-7 4-2,3 3-3,-1-1 0,3-6 0,0-6 0,-2-9 0,3-10-7,-7-18-6,10-1-13,5-27-6,-20 20-3,20-20 1,-24-16-1,9 0 4</inkml:trace>
          <inkml:trace contextRef="#ctx0" brushRef="#br0" timeOffset="34607.311">19447 2600 87,'5'-23'32,"13"-1"0,21 10 2,11-2-6,12-3-19,15 1-5,4-3-3,5 1-2,5 2-1,-11-3-1,0 1 0,-11-1 0,-7 3 0,-14-1 2,-10 1 0,-13 0 1,-15 0 1,-10 18 0,-7-26 2,-9 18 0,-11 5 1,-5 8 1,-5 4 0,3 12 0,-3 3-1,7 9 1,5 3-2,9 8 0,9 4 0,12 6-3,9-4 0,4 3 0,3-2 0,4 1 0,-2-2 0,-1 0 0,-8-8 0,-5-2 0,-11-3 0,-9-5 0,-6-5 0,-12-8 0,1-1-12,-17-15-11,4-3-12,-5-5-2,-7-13 2,-1-5-1</inkml:trace>
        </inkml:traceGroup>
        <inkml:traceGroup>
          <inkml:annotationXML>
            <emma:emma xmlns:emma="http://www.w3.org/2003/04/emma" version="1.0">
              <emma:interpretation id="{DB45660E-7F70-4D80-9909-F45CB1957C69}" emma:medium="tactile" emma:mode="ink">
                <msink:context xmlns:msink="http://schemas.microsoft.com/ink/2010/main" type="inkWord" rotatedBoundingBox="21526,11717 22907,11472 23051,12285 21670,12530"/>
              </emma:interpretation>
              <emma:one-of disjunction-type="recognition" id="oneOf12">
                <emma:interpretation id="interp60" emma:lang="en-US" emma:confidence="1">
                  <emma:literal>an</emma:literal>
                </emma:interpretation>
                <emma:interpretation id="interp61" emma:lang="en-US" emma:confidence="0">
                  <emma:literal>awn</emma:literal>
                </emma:interpretation>
                <emma:interpretation id="interp62" emma:lang="en-US" emma:confidence="0">
                  <emma:literal>any</emma:literal>
                </emma:interpretation>
                <emma:interpretation id="interp63" emma:lang="en-US" emma:confidence="0">
                  <emma:literal>and</emma:literal>
                </emma:interpretation>
                <emma:interpretation id="interp64" emma:lang="en-US" emma:confidence="0">
                  <emma:literal>ane</emma:literal>
                </emma:interpretation>
              </emma:one-of>
            </emma:emma>
          </inkml:annotationXML>
          <inkml:trace contextRef="#ctx0" brushRef="#br0" timeOffset="36029.3015">21140 2400 100,'11'-28'31,"-2"5"0,-18-4 1,-5 4-18,-4 12-9,-14 8 1,-4 15 0,-12 11-1,-3 17-1,-8 13 0,6 15 0,-1 8-1,12 8 0,8-1-1,14-1-1,17-9 0,13-13-1,13-15 0,11-15 0,9-14-1,5-19 0,0-17 1,5-10-1,-3-13 1,-4-7-1,-5-7 1,-5-8-1,-6-3 1,-5-1 0,-5 1 0,-8 6 0,-5 5 0,0 14-1,-5 20 2,-2 23-1,0 0 1,-7 39 0,3 15 0,-1 13 0,0 8-1,-1 1 0,6-1-2,4-9-1,8-7-3,3-24-10,8-12-15,7-12-5,7-18 1,4-9 2</inkml:trace>
          <inkml:trace contextRef="#ctx0" brushRef="#br0" timeOffset="36514.745">21583 2315 125,'2'45'36,"-4"10"-1,-1 5 0,-8 1-27,7 6-1,-1-3-1,5 0-3,-4-9-3,1-5 0,-1-14 0,3-6 0,2-10 0,-1-20 0,0 0 0,0 0 0,11-16 0,-6-9 0,6-7 0,0-13 0,3-5 0,4-10 0,5-4 0,2-2 0,5 0 0,5-1 0,3 10 0,3 7-2,1 14 1,-1 12 1,-5 13 0,-4 16 0,-5 17 1,-8 13 1,-8 13-2,-6 13 0,-8 4 0,-3 8 0,-4-2 0,-3-1 0,3-4 0,-5-11-2,12-2-13,-6-15-17,7-14-4,6-4-1,-4-20 0,19 7 1</inkml:trace>
        </inkml:traceGroup>
      </inkml:traceGroup>
      <inkml:traceGroup>
        <inkml:annotationXML>
          <emma:emma xmlns:emma="http://www.w3.org/2003/04/emma" version="1.0">
            <emma:interpretation id="{E783EDC6-6612-4D73-B4AB-FCE1F0AA6433}" emma:medium="tactile" emma:mode="ink">
              <msink:context xmlns:msink="http://schemas.microsoft.com/ink/2010/main" type="line" rotatedBoundingBox="12954,13037 23544,12796 23583,14488 12992,14730"/>
            </emma:interpretation>
          </emma:emma>
        </inkml:annotationXML>
        <inkml:traceGroup>
          <inkml:annotationXML>
            <emma:emma xmlns:emma="http://www.w3.org/2003/04/emma" version="1.0">
              <emma:interpretation id="{E4744EBB-5FD1-43D3-9846-5D9943F2F70A}" emma:medium="tactile" emma:mode="ink">
                <msink:context xmlns:msink="http://schemas.microsoft.com/ink/2010/main" type="inkWord" rotatedBoundingBox="13048,12803 16149,13068 16000,14810 12900,14545"/>
              </emma:interpretation>
              <emma:one-of disjunction-type="recognition" id="oneOf13">
                <emma:interpretation id="interp65" emma:lang="en-US" emma:confidence="1">
                  <emma:literal>angle,</emma:literal>
                </emma:interpretation>
                <emma:interpretation id="interp66" emma:lang="en-US" emma:confidence="0">
                  <emma:literal>angle</emma:literal>
                </emma:interpretation>
                <emma:interpretation id="interp67" emma:lang="en-US" emma:confidence="0">
                  <emma:literal>angled</emma:literal>
                </emma:interpretation>
                <emma:interpretation id="interp68" emma:lang="en-US" emma:confidence="0">
                  <emma:literal>angles</emma:literal>
                </emma:interpretation>
                <emma:interpretation id="interp69" emma:lang="en-US" emma:confidence="0">
                  <emma:literal>angler</emma:literal>
                </emma:interpretation>
              </emma:one-of>
            </emma:emma>
          </inkml:annotationXML>
          <inkml:trace contextRef="#ctx0" brushRef="#br0" timeOffset="37617.6399">12636 3934 109,'23'-13'35,"-23"13"1,4-23-3,-20 20-21,-14-5-6,-8 12-1,-10 3-1,-9 11-2,-9 7-1,1 12 0,-3 11-1,2 9 1,6 7 0,12 0 0,12 0-1,15-3 1,17-8-1,19-10 1,20-18-1,15-13 0,10-14 0,12-12 0,4-13-1,4-10 1,-5-9 0,-9-8-1,-6-1 1,-8-2-1,-11-1 1,-11 3-1,-14 7 1,-11 10 0,-7 15-1,2 23 1,-21 2 0,9 23 0,-4 16 1,3 14-1,6 11 0,2 3 1,5-3-1,7-8 0,11-4-3,-2-17-1,14-5-6,-4-23-10,10-7-10,3-9-5,0-15 0,2-2 0,-5-14 2</inkml:trace>
          <inkml:trace contextRef="#ctx0" brushRef="#br0" timeOffset="38008.2265">13118 3880 70,'-10'-16'33,"10"16"0,-15 38 2,12 4-6,3 17-15,-7 2-4,5 10-1,-5-5-3,5-1-1,-3-13-2,1-6 0,-1-14 0,3-9-1,2-23-2,0 0 0,0 0 0,21-26 0,-1-5 0,3-6 0,5-7 0,4-10-2,4-3 1,1-5-1,6 3 1,3 6 0,-3 7 0,1 12 1,-3 14 0,-3 19 0,-4 17 0,-10 17 1,-8 14-2,-10 4 1,-8 11-3,-10-3-1,1 3-4,-12-14-9,7 0-13,5-8-7,6-17 2,14-4 0,7-15 2</inkml:trace>
          <inkml:trace contextRef="#ctx0" brushRef="#br0" timeOffset="38555.2059">14041 4010 89,'-10'-41'33,"-8"15"1,-9 8 2,-7 16-9,2 18-20,-7 13 0,4 20-1,-3 10-2,6 10-1,6 1-1,10-1-1,10-8-1,10-8-2,14-12-1,5-14-1,12-11-1,4-15 0,4-6 0,-2-15 1,2-4 1,-8-8 1,-4-8 0,-8-6 1,-7-4 2,-6-3-2,-6-4 1,-8-2 0,1 8 0,-4 6 0,0 12 1,-1 17 0,8 16 0,-12 19 0,10 20 1,4 20 0,3 12 0,1 9 2,-3 11-1,4 5 0,-5 0 0,2 4 0,-10-6 0,-4 5 0,-12-6-1,-3 1 0,-8-10 0,-6-8 0,-8-10 0,1-11-2,-7-12 0,1-16 0,2-13-3,-3-20-1,8-6-4,-4-24-6,11-8-15,-1-13-8,2-14 2,10-6-1,6-6 2</inkml:trace>
          <inkml:trace contextRef="#ctx0" brushRef="#br0" timeOffset="39180.2017">14262 3642 114,'9'25'35,"-16"14"2,-9 13-4,-2 8-23,5 17-4,-3 6 0,9 10-2,2-4-2,5-4 0,7-9-1,9-8 0,4-13 0,10-14-2,5-16 1,5-13 0,6-10 0,4-11-1,1-8 1,-3-10-1,-3-7 1,-4-7 0,-6-3 0,-6-6 0,-10-3 1,-12 3-1,-8-4 0,-7 5 0,-8 8 1,-8 10-1,-3 14 1,0 17 0,-1 14 1,3 13-2,0 13 0,7 12 0,9 5 0,7 2 0,6-2 0,3-4 0,6-9 0,1-6 0,5-8 0,-3-5 0,-16-25 0,22 27 0,-22-27 0,0 0 0,0 0 0,0 0 0,0 0 0,0 0 0,0 0 0,0 0 0,0 0 0,0 0 0,16-8-25,-16 8-14,7-21 1,-7 21-1,3-28 0</inkml:trace>
          <inkml:trace contextRef="#ctx0" brushRef="#br0" timeOffset="42993.0573">15160 4412 86,'-2'32'32,"-7"-2"1,1 8 1,-5-3-7,-10-1-22,5-2-5,4 0-4,-7-9-10,-1-8-15,6-3-4,-3-12-1,19 0 1</inkml:trace>
        </inkml:traceGroup>
        <inkml:traceGroup>
          <inkml:annotationXML>
            <emma:emma xmlns:emma="http://www.w3.org/2003/04/emma" version="1.0">
              <emma:interpretation id="{F6CB429B-4BA7-4A88-8C2A-6071E9CDBAD9}" emma:medium="tactile" emma:mode="ink">
                <msink:context xmlns:msink="http://schemas.microsoft.com/ink/2010/main" type="inkWord" rotatedBoundingBox="16314,13097 18746,13352 18674,14046 16241,13791"/>
              </emma:interpretation>
              <emma:one-of disjunction-type="recognition" id="oneOf14">
                <emma:interpretation id="interp70" emma:lang="en-US" emma:confidence="1">
                  <emma:literal>then</emma:literal>
                </emma:interpretation>
                <emma:interpretation id="interp71" emma:lang="en-US" emma:confidence="0">
                  <emma:literal>Then</emma:literal>
                </emma:interpretation>
                <emma:interpretation id="interp72" emma:lang="en-US" emma:confidence="0">
                  <emma:literal>thin</emma:literal>
                </emma:interpretation>
                <emma:interpretation id="interp73" emma:lang="en-US" emma:confidence="0">
                  <emma:literal>•hen</emma:literal>
                </emma:interpretation>
                <emma:interpretation id="interp74" emma:lang="en-US" emma:confidence="0">
                  <emma:literal>them</emma:literal>
                </emma:interpretation>
              </emma:one-of>
            </emma:emma>
          </inkml:annotationXML>
          <inkml:trace contextRef="#ctx0" brushRef="#br0" timeOffset="43321.1714">15683 3822 101,'16'14'33,"-18"11"1,-7 7-1,-7 3-20,8 15-3,-10 4-2,7 6-1,0-1-3,1 1-2,3-5-1,3-5-2,6-5-2,0-13-2,7-2-6,-9-30-12,12 25-10,-12-25-4,21 5 3,-21-5-2</inkml:trace>
          <inkml:trace contextRef="#ctx0" brushRef="#br0" timeOffset="44540.1086">15342 4154 99,'0'0'32,"0"0"1,32 6-3,7-15-18,18 2-5,7-9-2,9 1-2,3-8-1,2-2-2,-5-7 0,-3 2 0,-13-4 0,-11 2 0,-14 2 0,-9-2 0,-12 7 0,-8 7 0,-3 18 2,-18-9 0,-1 20 0,1 18 1,-3 8 1,1 16-1,1 8 1,-1 8-1,2 2 0,2 2 0,-2-5 0,4-8-3,-4-10 0,2-5 0,0-17 0,6-7 0,10-21 0,0 0 0,0 0 0,16-12 0,5-11 0,8-11 0,8-2 0,4-5 0,9-3 0,1-2 0,6 0 0,-2 3 0,0 5 0,-1 12 0,-8 10 0,-5 12 0,-13 15 0,-10 12 0,-13 11 0,-5 9 0,-7 3 0,-5 2 0,-1-2 0,3-5 0,3-5 0,3-8 0,9-7 0,-5-21 0,32 20 0,0-22 0,9-7 0,4-7 0,6-3 0,5-8 0,-3-3 0,2-4 0,-9-7 0,-7-3 0,-10-1 0,-8-1 0,-8 8 0,-13 3 0,-6 8 0,-10 13 0,-5 16 0,-6 16 0,-1 15 0,-1 12 0,3 5 0,4 8 0,5 1 0,11 0 0,13-6 0,13-10 0,12-11 0,7-11 0,13-14 0,5-10 0,5-8 0,0-14 0,-3-5 0,-8-7 0,-3-4 0,-5-6 0,-11 3 0,-5-4-3,-8 3 3,-10 6 0,-2 7 0,-3 9 0,-4 23 1,0 0 1,0 0-2,-21 30 0,12 8 0,2 4 0,-2 6 0,2 0 0,-2 1 0,2-3 0,1-7 0,1-5 0,1-9 0,1-8 0,3-17 0,0 0 0,0 0 0,16-21 0,0-4 0,3-7 0,8-3 0,5-10 0,5 1 0,6-6 0,5 0 0,4 4 0,-1 8 0,-3 10 0,-3 14 0,-4 14 0,-7 16 0,-13 16 0,-9 10 0,-12 6 0,-7 6 0,-5-3 0,-8-1 0,2-7 0,1-6 0,2-12 0,17 0-17,-2-9-19,16-14-3,11-4 0,8-9 1</inkml:trace>
        </inkml:traceGroup>
        <inkml:traceGroup>
          <inkml:annotationXML>
            <emma:emma xmlns:emma="http://www.w3.org/2003/04/emma" version="1.0">
              <emma:interpretation id="{A1B1ED9E-B25E-4C3B-A2C1-14B7982ECE72}" emma:medium="tactile" emma:mode="ink">
                <msink:context xmlns:msink="http://schemas.microsoft.com/ink/2010/main" type="inkWord" rotatedBoundingBox="19099,12913 23545,12812 23568,13854 19123,13955"/>
              </emma:interpretation>
              <emma:one-of disjunction-type="recognition" id="oneOf15">
                <emma:interpretation id="interp75" emma:lang="en-US" emma:confidence="1">
                  <emma:literal>it</emma:literal>
                </emma:interpretation>
                <emma:interpretation id="interp76" emma:lang="en-US" emma:confidence="0">
                  <emma:literal>its</emma:literal>
                </emma:interpretation>
                <emma:interpretation id="interp77" emma:lang="en-US" emma:confidence="0">
                  <emma:literal>int</emma:literal>
                </emma:interpretation>
                <emma:interpretation id="interp78" emma:lang="en-US" emma:confidence="0">
                  <emma:literal>if</emma:literal>
                </emma:interpretation>
                <emma:interpretation id="interp79" emma:lang="en-US" emma:confidence="0">
                  <emma:literal>ifs</emma:literal>
                </emma:interpretation>
              </emma:one-of>
            </emma:emma>
          </inkml:annotationXML>
          <inkml:trace contextRef="#ctx0" brushRef="#br0" timeOffset="44790.1105">18282 4133 90,'0'0'36,"0"0"0,0 0 1,10 37-7,-24-8-19,5 13-3,-7-1-1,4 6-7,-6-3 0,7 1 0,4-6 0,-7-11 0,14 1-11,0-29-18,0 0-8,0 0-2,0 0 2,23-32-1</inkml:trace>
          <inkml:trace contextRef="#ctx0" brushRef="#br0" timeOffset="45321.3905">18371 4096 114,'19'-9'36,"17"5"1,10-1-1,11-9-20,14 8-11,11-3-4,2-5-9,10 7-21,-9-4-6,-12 1-2,-7 3 1,-14-2-1</inkml:trace>
          <inkml:trace contextRef="#ctx0" brushRef="#br0" timeOffset="44930.6833">18373 3751 69,'16'-25'1,"3"7"-1,4 2-4,15 9-19</inkml:trace>
          <inkml:trace contextRef="#ctx0" brushRef="#br0" timeOffset="45149.4685">18750 3816 119,'-8'54'36,"-4"8"2,0 7-3,-10-3-22,13 11-4,-7-8-4,4 0-5,-8-10 0,4 0 0,0-9 0,-1-11 0,0-6 0,-4-13-2,14 1-15,-9-12-16,16-9-4,-16-12-2,9-8 3,3-3 0</inkml:trace>
        </inkml:traceGroup>
        <inkml:traceGroup>
          <inkml:annotationXML>
            <emma:emma xmlns:emma="http://www.w3.org/2003/04/emma" version="1.0">
              <emma:interpretation id="{0AF745E5-4FCA-4DF5-B2F9-3FFB38E4B81F}" emma:medium="tactile" emma:mode="ink">
                <msink:context xmlns:msink="http://schemas.microsoft.com/ink/2010/main" type="inkWord" rotatedBoundingBox="20157,13017 23522,12770 23600,13829 20234,14076"/>
              </emma:interpretation>
              <emma:one-of disjunction-type="recognition" id="oneOf16">
                <emma:interpretation id="interp80" emma:lang="en-US" emma:confidence="1">
                  <emma:literal>divides</emma:literal>
                </emma:interpretation>
                <emma:interpretation id="interp81" emma:lang="en-US" emma:confidence="0">
                  <emma:literal>divide</emma:literal>
                </emma:interpretation>
                <emma:interpretation id="interp82" emma:lang="en-US" emma:confidence="0">
                  <emma:literal>diddles</emma:literal>
                </emma:interpretation>
                <emma:interpretation id="interp83" emma:lang="en-US" emma:confidence="0">
                  <emma:literal>diodes</emma:literal>
                </emma:interpretation>
                <emma:interpretation id="interp84" emma:lang="en-US" emma:confidence="0">
                  <emma:literal>dingles</emma:literal>
                </emma:interpretation>
              </emma:one-of>
            </emma:emma>
          </inkml:annotationXML>
          <inkml:trace contextRef="#ctx0" brushRef="#br0" timeOffset="46227.6934">19795 4170 98,'22'-19'34,"-4"1"0,-10-3 0,-9-3-15,1 24-12,-29-26 0,6 24-1,-18 4-2,-3 14-1,-13 7 0,0 16 0,-7 7 0,0 11-3,5 4 0,9 3 0,13-4 0,16-5 0,15-8 0,22-15 0,20-15 0,15-15 0,17-18 0,12-11 0,5-12 0,1-9 0,-3-7 0,-6-11 0,-9 1-3,-10-8 1,-12-4 0,-15-3 0,-10-3 1,-10 1 0,-8 5 0,-4 13 1,-7 9 1,0 21 0,8 34 0,-27-2 1,13 38-1,1 23 2,2 14-2,-3 14 1,-2 7-2,-2 4 0,1-6 0,-1-6 0,0-12 0,2-9 0,4-17 0,-3-20 0,14-8-9,1-20-12,0 0-13,17-20-5,1-7 3,5-3-1</inkml:trace>
          <inkml:trace contextRef="#ctx0" brushRef="#br0" timeOffset="46462.0445">20331 3886 103,'23'14'36,"-18"14"1,-8 15 0,-10 0-13,4 19-15,-12 2-2,3 9-5,-8-7-2,-3-2 0,2-4 0,4-13 0,7-8 0,0-18-5,20 0-13,-4-21-16,19-7-5,3-12 1,6-10 2</inkml:trace>
          <inkml:trace contextRef="#ctx0" brushRef="#br0" timeOffset="46897.0958">20623 3957 115,'-2'37'35,"-4"11"2,-4 7-1,-10 1-23,10 8-5,-8-9 0,5-2-5,-1-8-3,5-8 0,2-12 0,7-25 0,9 18 0,7-24 0,7-6 0,4-10 0,8-4 0,3-8 0,6-3 0,2-8 0,2-3 0,-1 0-2,-1 0 1,-2 5 1,-6 10 0,-4 11 1,-10 13 1,-6 18-2,-9 14 0,-7 15 0,-9 8 0,-2 6 0,-7 1 0,2-2 0,-2-3 0,1-8 0,10-10 0,0-11 0,8-3 0,-3-16-21,0 0-13,25-12-5,-25 12 2,30-30-1</inkml:trace>
          <inkml:trace contextRef="#ctx0" brushRef="#br0" timeOffset="47225.1915">21286 3665 106,'-4'-19'34,"4"19"2,0 0-3,0 0-19,0 0-15,0 0-21,0 0-8,0 0-5,-17 0 2,1-2-3</inkml:trace>
          <inkml:trace contextRef="#ctx0" brushRef="#br0" timeOffset="47402.889">20535 3745 87,'-48'2'33,"16"2"0,7-4 0,25 0-11,0 0-40,27 1-12,9 5 0,3-6-2,9 9-2</inkml:trace>
          <inkml:trace contextRef="#ctx0" brushRef="#br0" timeOffset="48170.8764">21594 4016 123,'0'0'34,"9"-25"1,-18 9-5,-9 0-24,0 1-2,-9 1-1,-5 11-1,-8 4-1,-3 14 0,-3 4-1,1 11 1,4 10-1,4 4 1,10 4-1,8 2 1,12-4-1,14-5 0,12-7 0,10-11 0,8-9 0,8-12-1,4-9 0,5-11 0,-3-7-2,-3-10 0,0-6 0,-5-6-1,-4-2 0,-9-10 0,-3-2 1,-11-8 1,-2-4 0,-7-5 3,-3 0 0,-4 8 4,-2 8 0,6 18 1,-8 13 0,4 31 0,0 0 0,-5 55-1,-2 6-2,5 15-3,-7 10 0,4 8 0,-2-1 0,7-6 0,1-7 0,8-13 0,7-13 0,9-13 0,7-17 0,4-9 0,6-15 0,5-7 0,3-11 0,1-9 0,-5-7 0,-5-5 0,-5-11 0,-8-7 0,-6-5 0,-10-2 0,-8 7 0,-8 9 0,-5 11 0,-3 17 0,-10 20 0,-3 23 0,1 17 0,-5 13 0,4 9 0,2 2 0,7 2 0,2-11 0,17-3 0,-1-22-10,23-2-19,5-10-9,6-11 0,7-8 0,3-10 1</inkml:trace>
          <inkml:trace contextRef="#ctx0" brushRef="#br0" timeOffset="48434.1219">22624 3854 99,'-9'-29'34,"-7"10"1,-7 15 0,3 20-18,-10 5-6,8 17-2,1 3-3,7 9-3,3 1-2,6 2 0,10 3-1,6-1 0,-2-4 0,-4 1 0,-7-4 0,-7-4-1,-8-1-1,-15-13-2,-8 2-6,-16-14-18,-3-7-7,-3-4-2,-8-7 2,-1-4-1</inkml:trace>
        </inkml:traceGroup>
      </inkml:traceGroup>
      <inkml:traceGroup>
        <inkml:annotationXML>
          <emma:emma xmlns:emma="http://www.w3.org/2003/04/emma" version="1.0">
            <emma:interpretation id="{E939E45D-873D-41AE-8958-5F9579BDCE6A}" emma:medium="tactile" emma:mode="ink">
              <msink:context xmlns:msink="http://schemas.microsoft.com/ink/2010/main" type="line" rotatedBoundingBox="12344,14231 22971,13858 23034,15662 12407,16035"/>
            </emma:interpretation>
          </emma:emma>
        </inkml:annotationXML>
        <inkml:traceGroup>
          <inkml:annotationXML>
            <emma:emma xmlns:emma="http://www.w3.org/2003/04/emma" version="1.0">
              <emma:interpretation id="{6C879C2D-39F0-4AFC-B72B-C1477D39FCDD}" emma:medium="tactile" emma:mode="ink">
                <msink:context xmlns:msink="http://schemas.microsoft.com/ink/2010/main" type="inkWord" rotatedBoundingBox="12344,14231 14151,14167 14183,15060 12375,15123"/>
              </emma:interpretation>
              <emma:one-of disjunction-type="recognition" id="oneOf17">
                <emma:interpretation id="interp85" emma:lang="en-US" emma:confidence="1">
                  <emma:literal>the</emma:literal>
                </emma:interpretation>
                <emma:interpretation id="interp86" emma:lang="en-US" emma:confidence="0">
                  <emma:literal>thre</emma:literal>
                </emma:interpretation>
                <emma:interpretation id="interp87" emma:lang="en-US" emma:confidence="0">
                  <emma:literal>tire</emma:literal>
                </emma:interpretation>
                <emma:interpretation id="interp88" emma:lang="en-US" emma:confidence="0">
                  <emma:literal>thx</emma:literal>
                </emma:interpretation>
                <emma:interpretation id="interp89" emma:lang="en-US" emma:confidence="0">
                  <emma:literal>The</emma:literal>
                </emma:interpretation>
              </emma:one-of>
            </emma:emma>
          </inkml:annotationXML>
          <inkml:trace contextRef="#ctx0" brushRef="#br0" timeOffset="49919.1674">11523 5278 86,'-41'-5'31,"3"0"1,22 7 1,16-2-13,16 0-10,25-2-2,11-9-2,19-1-2,6-10-1,10-3-2,2-7 0,1-1-1,-4-5 0,-8-1 0,-10 0 0,-13 0-1,-13 1 1,-11 5-1,-12 8 1,-13 2 0,-6 23 0,0 0 2,-31-4 0,10 27 0,-2 16 1,3 15 0,-1 10 0,3 9 0,-1 1 1,6 3-4,-3-4 0,7-2 0,-1-16 0,1-10 0,0-15 0,5-9 0,4-21 0,0 0 0,0 0 0,23-34 0,-1 6 0,4-8 0,8-5 0,5-7 0,6 2 0,1 2 0,7 3 0,-1 7 0,-2 7 0,-4 13 0,-7 12 0,-9 16 0,-10 13 0,-11 11 0,-9 6 0,-7 13 0,-6 2 0,3-2 0,1-4 0,9-7 0,7-9 0,14-10 0,11-9 0,11-14 0,10-15 0,2-9 0,8-6 0,-3-8 0,4-7 0,-7-4 0,-5-4 0,-8-7 0,-10 5 0,-7 1 0,-13 2 0,-14 5 0,-11 10 0,-10 11 0,-6 15 0,-5 16 0,-2 18 0,-1 12 0,4 11 0,10 14 0,7 1 0,7 5 0,12-6 0,6-9 0,14 0 0,-2-16-24,16-5-13,2-13-3,3-8 2,4-6-1</inkml:trace>
          <inkml:trace contextRef="#ctx0" brushRef="#br0" timeOffset="49172.8186">11782 5106 44,'6'-34'26,"10"6"3,-7-4 0,0 1-2,-1 10-5,-6-6-5,-2 27-2,6-28-2,-6 28-3,-9 16-2,-4 16-1,-8 7-2,3 20-2,-7 8-3,0 8 0,0 7 0,9 0 0,6-2 0,4-13 0,10-8 0,5-16 0,9-8 0,-1-15 0,12-6-8,-10-16 0,10 1-3,-11-15-2,8 1-7,-13-11-10,-6-8-2,-5 0 1,-18-9 0,-2 6 3</inkml:trace>
        </inkml:traceGroup>
        <inkml:traceGroup>
          <inkml:annotationXML>
            <emma:emma xmlns:emma="http://www.w3.org/2003/04/emma" version="1.0">
              <emma:interpretation id="{854AD27C-D05D-49F7-84CE-88106957A522}" emma:medium="tactile" emma:mode="ink">
                <msink:context xmlns:msink="http://schemas.microsoft.com/ink/2010/main" type="inkWord" rotatedBoundingBox="14838,14227 17478,14134 17538,15855 14898,15947"/>
              </emma:interpretation>
              <emma:one-of disjunction-type="recognition" id="oneOf18">
                <emma:interpretation id="interp90" emma:lang="en-US" emma:confidence="1">
                  <emma:literal>angle</emma:literal>
                </emma:interpretation>
                <emma:interpretation id="interp91" emma:lang="en-US" emma:confidence="0">
                  <emma:literal>angu</emma:literal>
                </emma:interpretation>
                <emma:interpretation id="interp92" emma:lang="en-US" emma:confidence="0">
                  <emma:literal>ange</emma:literal>
                </emma:interpretation>
                <emma:interpretation id="interp93" emma:lang="en-US" emma:confidence="0">
                  <emma:literal>argue</emma:literal>
                </emma:interpretation>
                <emma:interpretation id="interp94" emma:lang="en-US" emma:confidence="0">
                  <emma:literal>Angie</emma:literal>
                </emma:interpretation>
              </emma:one-of>
            </emma:emma>
          </inkml:annotationXML>
          <inkml:trace contextRef="#ctx0" brushRef="#br0" timeOffset="50686.8792">14321 5138 89,'-2'-18'31,"-9"-7"0,-1 6-3,-8 8-11,-8-1-9,-1 12-1,-10 5 0,2 18-2,-6 5 0,2 20-1,-2 4 1,11 16-1,2-3 0,12 5 0,11-8-2,11-10 0,10-13 0,11-14-2,11-20 0,6-14-2,8-12 1,0-11 0,0-11 0,-4-5 0,-5-4 0,-4-3-1,-8 7 1,-8-1 0,-5 6 0,-7 7 0,-6 11 1,-3 25 0,0 0 1,0 0 0,-19 38 1,12 6-1,3 10 1,2 6 0,6 4-1,5-5 0,7-9-2,3-11-1,8-11-2,2-19-6,10 2-10,-2-26-11,0-4-4,3-10 0,-7-6-1,1-4 2</inkml:trace>
          <inkml:trace contextRef="#ctx0" brushRef="#br0" timeOffset="51066.6983">14783 5040 94,'-16'-3'33,"11"29"2,1 12-1,8 17-14,-11-4-7,8 15-2,-6-5-3,3 3-3,0-15-3,1-8-2,-3-10 0,2-12 0,2-19 0,0 0 0,0 0 0,18-39 0,-5 5 0,6-5 0,4-9 0,6-7 0,3 0 0,7 0 0,4 7 0,-1 3-2,-1 13 2,2 16 2,-4 18-2,-11 19 0,-6 18 0,-10 15 0,-8 4 0,-4 14 0,-6-1 0,-6-11 0,5 1-10,-2-20-19,13-9-7,8-11-2,11-12 1,9-16-2</inkml:trace>
          <inkml:trace contextRef="#ctx0" brushRef="#br0" timeOffset="51601.2214">15680 5147 89,'-16'-30'34,"-8"6"1,-6 17 1,-5 16-9,-12 7-18,5 20-1,-5 6-2,8 10-2,4 0 0,10 3-1,11 0-3,14-7 0,10-11 0,12-8 0,11-13 0,8-9 0,6-9 0,-1-7-2,0-10 0,-5-6 1,-4-5 0,-6-6 0,-7-1 0,-6-1-1,-7-3 2,-2-1-2,-7 3 2,-2 5-1,-2 9 1,2 25 0,0 0 1,-22 3 0,17 31 1,2 18 1,3 14-1,3 17 2,-1 8-4,3 10 0,-3 4 0,2 7 0,-13 0 0,-4 0 0,-12-8 0,-10-5 0,-10-12 0,-10-10 0,-2-15 0,-3-14 0,-6-18 0,2-15 0,7-17 0,0-18 0,11-10 0,1-23-5,19-3-19,-3-18-11,17-13-4,10-4 2,9-5-1</inkml:trace>
          <inkml:trace contextRef="#ctx0" brushRef="#br0" timeOffset="52082.6508">15984 4811 91,'21'-2'34,"-10"18"1,-10 11 2,-6 8-13,2 26-12,-12-1-2,8 17-2,-2-1-4,4 2-4,1-7 0,8 2 0,7-12 0,5-11 0,9-13 0,5-9 0,9-10 0,2-9 0,5-11 0,2-12 0,0-7 0,-2-9 0,1-6 0,-8-8 0,-4-6 0,-4-7 0,-10 3 0,-5-1 0,-9 5 0,-9 6 0,-7 8 0,-3 13 0,-9 14 0,-4 18 0,-4 13 0,3 13 0,1 11 0,0 8 0,7 5 0,9 3 0,7 0 0,9-9 0,13-5 0,1-12 0,22-2-31,-2-9-8,2-8-1,-1-9 1,3-7 0</inkml:trace>
        </inkml:traceGroup>
        <inkml:traceGroup>
          <inkml:annotationXML>
            <emma:emma xmlns:emma="http://www.w3.org/2003/04/emma" version="1.0">
              <emma:interpretation id="{AB06D365-D1B7-4856-8E8D-596B1A9B2D22}" emma:medium="tactile" emma:mode="ink">
                <msink:context xmlns:msink="http://schemas.microsoft.com/ink/2010/main" type="inkWord" rotatedBoundingBox="17911,14335 19758,14234 19789,14811 17943,14912"/>
              </emma:interpretation>
              <emma:one-of disjunction-type="recognition" id="oneOf19">
                <emma:interpretation id="interp95" emma:lang="en-US" emma:confidence="1">
                  <emma:literal>into</emma:literal>
                </emma:interpretation>
                <emma:interpretation id="interp96" emma:lang="en-US" emma:confidence="0">
                  <emma:literal>invo</emma:literal>
                </emma:interpretation>
                <emma:interpretation id="interp97" emma:lang="en-US" emma:confidence="0">
                  <emma:literal>Inco</emma:literal>
                </emma:interpretation>
                <emma:interpretation id="interp98" emma:lang="en-US" emma:confidence="0">
                  <emma:literal>Into</emma:literal>
                </emma:interpretation>
                <emma:interpretation id="interp99" emma:lang="en-US" emma:confidence="0">
                  <emma:literal>Imo</emma:literal>
                </emma:interpretation>
              </emma:one-of>
            </emma:emma>
          </inkml:annotationXML>
          <inkml:trace contextRef="#ctx0" brushRef="#br0" timeOffset="52655.1632">17110 5038 85,'0'0'32,"0"0"2,0 34-1,-4-2-11,-16-2-8,12 13-3,-12 3-3,8 6-2,-4-2-3,5-4-1,6-5-5,-3-16-5,19-2-12,-11-23-13,25 7-4,0-16 0,3-9 0</inkml:trace>
          <inkml:trace contextRef="#ctx0" brushRef="#br0" timeOffset="53119.7651">17360 5056 96,'-5'21'35,"0"8"1,-1 3 1,-2 2-15,6 12-13,-7-5 0,5 7-3,-6-9-1,4-2-5,-3-5 0,4-8 0,-2-8 0,7-16 0,0 0 0,0 0 0,3-20 0,6-1 0,7-10 0,2-4 0,7-6 0,0-4 0,9-3 0,3 2 0,4 3 0,-4 4 0,1 11 0,-3 7 0,-4 12 0,-8 18 0,-11 14 0,-5 9 0,-10 9 0,-4 7 0,-2 3 0,-6 3 0,1-5 0,7-6 0,4-6 0,3-13 0,12-5-3,4-17-10,16 0-16,4-11-9,5-7 0,5-7 1,2-8 0</inkml:trace>
          <inkml:trace contextRef="#ctx0" brushRef="#br0" timeOffset="53813.243">17997 5095 53,'-26'11'26,"2"-9"2,24-2-3,0 0-6,50-7-9,5 1 0,6-10-2,14 9-2,-4-9 0,7 9 0,-14 0 1,-2 12 0,-26 1 1,-6 11 0,-21 6-2,-7 11 0,-15 5-1,-1 8-1,-11-1-1,4 0 1,1-3-4,8-4 0,8-9 0,13-8 0,7-8 0,13-9 0,11-8 0,7-6 0,4-9 0,1-4 0,-4-8 0,-4-2 0,-6-5 0,-13-4 0,-13-2 0,-10-1 0,-16 5 0,-13 0 0,-3 7-5,-17 0-1,3 16-6,-18-2-18,7 9-7,1 5 0,10 1 1,10 8-1</inkml:trace>
          <inkml:trace contextRef="#ctx0" brushRef="#br0" timeOffset="53408.8824">18156 4926 90,'0'0'36,"0"0"0,10 39 2,-24-8-8,3 17-20,-10-2-2,10 13-1,-5-4-7,6 2 0,-5-4 0,6-5 0,2-4 0,7-10 0,4-5 0,5-10 0,-9-19 0,35 20 0,-4-22 0,-3-7 0,8-3 0,-6-13-9,7 5-6,-14-19-8,6 4-8,-17-8-3,-6-2 0,-12 5-2,-15-5 5</inkml:trace>
        </inkml:traceGroup>
        <inkml:traceGroup>
          <inkml:annotationXML>
            <emma:emma xmlns:emma="http://www.w3.org/2003/04/emma" version="1.0">
              <emma:interpretation id="{A90C7A3F-A1BF-413B-BEE8-198C36DC5474}" emma:medium="tactile" emma:mode="ink">
                <msink:context xmlns:msink="http://schemas.microsoft.com/ink/2010/main" type="inkWord" rotatedBoundingBox="20179,14152 22034,14125 22043,14764 20188,14791"/>
              </emma:interpretation>
              <emma:one-of disjunction-type="recognition" id="oneOf20">
                <emma:interpretation id="interp100" emma:lang="en-US" emma:confidence="1">
                  <emma:literal>two</emma:literal>
                </emma:interpretation>
                <emma:interpretation id="interp101" emma:lang="en-US" emma:confidence="0">
                  <emma:literal>too</emma:literal>
                </emma:interpretation>
                <emma:interpretation id="interp102" emma:lang="en-US" emma:confidence="0">
                  <emma:literal>troo</emma:literal>
                </emma:interpretation>
                <emma:interpretation id="interp103" emma:lang="en-US" emma:confidence="0">
                  <emma:literal>Two</emma:literal>
                </emma:interpretation>
                <emma:interpretation id="interp104" emma:lang="en-US" emma:confidence="0">
                  <emma:literal>trio</emma:literal>
                </emma:interpretation>
              </emma:one-of>
            </emma:emma>
          </inkml:annotationXML>
          <inkml:trace contextRef="#ctx0" brushRef="#br0" timeOffset="54460.5204">19534 4859 99,'9'-18'33,"-9"18"2,32-25-2,-32 25-17,25-14-6,-25 14 0,14 18-3,-19 5-1,-4 14-2,-13 9-2,1 11-2,-6 4 0,3 6 0,-3-3 0,7-1 0,8-10 0,8-3 0,10-13 0,4-7 0,12-10 0,6-11 0,2-4 0,-1-12 0,3-2-6,-11-14-7,8 7-12,-17-14-10,-5-2-3,-14-4 2,-9-3 0</inkml:trace>
          <inkml:trace contextRef="#ctx0" brushRef="#br0" timeOffset="55062.0502">19253 5038 73,'0'0'32,"0"0"0,0 0 1,37-3-5,8-8-19,15 4-2,3-9-2,8 3-2,-2-3-1,0 6-1,-12 1 1,-7 7 0,-13 4 0,-12 12 0,-14 11-1,-9 11 2,-15 5-1,-1 8 1,-5 3-1,1 0 1,0-3-1,7-6 0,8-11-1,10-7 2,12-9-3,12-13 0,6-10 0,8-9 0,3-7 0,5-7 0,-2-7 0,-2-4 0,-9-4 0,-6-1 0,-11 2 0,-7-1 0,-12 10 0,-9 6 0,5 29 0,-32-21 0,8 28 0,0 14 0,-1 11 0,3 11 0,8 5 0,5 0 0,7 0 0,11-2 0,11-8 0,8-12 0,10-6 0,6-11 0,6-11 0,2-7 0,-1-9 0,1-7 0,-8-5 0,-3-4 0,-5-3 0,-10-2 0,-10-2 0,-9 0 0,-5 4 0,-9-2-4,4 12-6,-15-5-13,7 10-13,11 22-2,-16-16 2,16 16-1</inkml:trace>
          <inkml:trace contextRef="#ctx0" brushRef="#br0" timeOffset="55472.6905">20822 4949 123,'0'0'37,"0"0"1,3 16-4,-8 6-23,-16 3-5,3 10 0,-9 6-6,2 4 0,2-1 0,7 2 0,9-1 0,11-6 0,10-9 0,11-10 0,12-10 0,11-6 0,2-9 0,2-10 0,1-6 0,-7-6 0,-3-5 0,-11-1 0,-14-5 0,-13-1 0,-9 0 0,-12-2 0,-10 5 0,-12-1 0,1 7 0,-6-2-8,17 18-7,-6-4-17,12 5-7,20 13 3,0 0 0,0 0-1</inkml:trace>
        </inkml:traceGroup>
        <inkml:traceGroup>
          <inkml:annotationXML>
            <emma:emma xmlns:emma="http://www.w3.org/2003/04/emma" version="1.0">
              <emma:interpretation id="{B3183DEE-524C-4A40-AE85-7DC09693335E}" emma:medium="tactile" emma:mode="ink">
                <msink:context xmlns:msink="http://schemas.microsoft.com/ink/2010/main" type="inkWord" rotatedBoundingBox="22168,14379 22650,13779 23135,14168 22652,14768"/>
              </emma:interpretation>
              <emma:one-of disjunction-type="recognition" id="oneOf21">
                <emma:interpretation id="interp105" emma:lang="en-US" emma:confidence="0">
                  <emma:literal>*</emma:literal>
                </emma:interpretation>
                <emma:interpretation id="interp106" emma:lang="en-US" emma:confidence="0">
                  <emma:literal>e</emma:literal>
                </emma:interpretation>
                <emma:interpretation id="interp107" emma:lang="en-US" emma:confidence="0">
                  <emma:literal>p</emma:literal>
                </emma:interpretation>
                <emma:interpretation id="interp108" emma:lang="en-US" emma:confidence="0">
                  <emma:literal>t</emma:literal>
                </emma:interpretation>
                <emma:interpretation id="interp109" emma:lang="en-US" emma:confidence="0">
                  <emma:literal>Y</emma:literal>
                </emma:interpretation>
              </emma:one-of>
            </emma:emma>
          </inkml:annotationXML>
          <inkml:trace contextRef="#ctx0" brushRef="#br0" timeOffset="55753.9193">21549 5024 134,'0'0'39,"34"13"0,0-6-3,5-7-29,14 1-7,1 1 0,3-2 0,-2-2 0,-11-6 0,-1 6-11,-25-5-20,-18 7-7,0 0-2,0 0 3,-27 7-1</inkml:trace>
          <inkml:trace contextRef="#ctx0" brushRef="#br0" timeOffset="55941.4809">21524 5250 101,'0'0'34,"9"21"2,16-17-1,5-9-16,18 5-9,-3-8-3,5 0-5,0-3-2,-8-5-5,1 7-7,-15-7-18,-8 0-6,-20 16 0,16-30 1,-16 30 0</inkml:trace>
          <inkml:trace contextRef="#ctx0" brushRef="#br0" timeOffset="56347.7118">21407 4864 111,'-5'-16'34,"8"-2"0,10-1-2,13 1-20,3-5-5,8 5-2,1-2-2,1 8-2,-9 1 0,-2 9 1,-10 6-1,-5 12 1,-13 5 1,0 10-1,-4-1 1,6 5-1,7-3-2,7-3 0,12-10 0,8-10 0,10-7 0,2-13 0,0-6 0,-4-8 0,-6-4 0,-8-3 0,-10 0 0,-11 2 0,-6 3-3,-10 2-4,7 25-9,-12-24-18,12 24-3,0 0 1,-16-6 0</inkml:trace>
        </inkml:traceGroup>
      </inkml:traceGroup>
      <inkml:traceGroup>
        <inkml:annotationXML>
          <emma:emma xmlns:emma="http://www.w3.org/2003/04/emma" version="1.0">
            <emma:interpretation id="{D66546C7-CF60-4739-911A-A1801A8F9DA7}" emma:medium="tactile" emma:mode="ink">
              <msink:context xmlns:msink="http://schemas.microsoft.com/ink/2010/main" type="line" rotatedBoundingBox="13021,15343 17863,15299 17880,17170 13038,17214"/>
            </emma:interpretation>
          </emma:emma>
        </inkml:annotationXML>
        <inkml:traceGroup>
          <inkml:annotationXML>
            <emma:emma xmlns:emma="http://www.w3.org/2003/04/emma" version="1.0">
              <emma:interpretation id="{6DE069ED-1420-4F32-9F7E-5E698413FC7E}" emma:medium="tactile" emma:mode="ink">
                <msink:context xmlns:msink="http://schemas.microsoft.com/ink/2010/main" type="inkWord" rotatedBoundingBox="13021,15343 17863,15299 17880,17170 13038,17214"/>
              </emma:interpretation>
              <emma:one-of disjunction-type="recognition" id="oneOf22">
                <emma:interpretation id="interp110" emma:lang="en-US" emma:confidence="1">
                  <emma:literal>angles.</emma:literal>
                </emma:interpretation>
                <emma:interpretation id="interp111" emma:lang="en-US" emma:confidence="0">
                  <emma:literal>angle S.</emma:literal>
                </emma:interpretation>
                <emma:interpretation id="interp112" emma:lang="en-US" emma:confidence="0">
                  <emma:literal>angle S,</emma:literal>
                </emma:interpretation>
                <emma:interpretation id="interp113" emma:lang="en-US" emma:confidence="0">
                  <emma:literal>angle s.</emma:literal>
                </emma:interpretation>
                <emma:interpretation id="interp114" emma:lang="en-US" emma:confidence="0">
                  <emma:literal>angle 5.</emma:literal>
                </emma:interpretation>
              </emma:one-of>
            </emma:emma>
          </inkml:annotationXML>
          <inkml:trace contextRef="#ctx0" brushRef="#br0" timeOffset="57972.8142">12465 6477 71,'32'-7'34,"-5"-9"-2,2 0 3,-10-7-6,-10-5-15,3 4-4,-15-2-3,-6 8-3,-12 2 0,-8 11-2,-10 8 1,-4 13 0,-12 13 0,0 15 1,-2 11-4,6 13 0,1 5 0,11 1 0,10-2 0,15-7 0,16-13 0,16-13 0,14-19 0,10-17 0,12-15 0,8-13 0,5-11 0,5-10 0,-5-7 0,-6-6 0,-4 0 0,-9 2 0,-11 4 0,-9 5 0,-10 7 0,-11 9 0,-3 16 0,-4 16 0,0 0 0,-29 39 0,17 4 0,5 10 0,5 10 0,6 1 0,10 0 0,13-7 0,10-9 0,11-15 0,5-17 0,10-9 0,-1-15 0,2-10 0,-2-12 0,-7-8 0,-1-10 0,-10-2 0,-5-3 0,-10 0 0,-10-1 0,-6 1 0,-10 3 0,-6 9 0,-6 15 0,9 26 0,-22-13 0,10 31 0,1 19 0,6 15 0,3 12 0,2 9 0,0 3 0,2 3 0,-2-10 0,2-7 0,1-16 0,-3-8 0,0-15 0,0-23 0,0 0 0,18-16 0,-7-14 0,7-10 0,5-4 0,7-15 0,7-3 0,4-4 0,5 2 0,6 6 0,3 6 0,-1 13 0,-1 16 0,-7 17 0,-7 22 0,-5 15 0,-7 13 0,-11 11 0,-7 7 0,-4 2 0,-1 2 0,-3-12 0,12-3-11,-6-24-12,25-2-10,7-16-4,14-13-1,8-12 1,6-14 3</inkml:trace>
          <inkml:trace contextRef="#ctx0" brushRef="#br0" timeOffset="58987.3298">14685 6499 100,'20'-50'33,"-17"7"0,-13 9-3,-10 20-15,-17 7-4,1 23-4,-8 16-1,3 18-1,-5 10-1,5 11-1,2 2 0,8 6-1,6-6 1,13-11-3,10-11 0,11-13 0,12-17 0,8-14-2,12-16 1,5-12 0,2-11 0,0-7 0,-5-7 0,-4-6 0,-5-3 0,-6-4 1,-8 4-1,-10 0 1,-1 9-1,-7 6 1,0 14 0,-6 10 1,4 16-1,0 35 0,0 10 1,9 22 0,2 13-1,5 18 1,3 9 0,-1 9 0,-4 1 0,-5 2-1,-7-5 1,-11-5-1,-10-8 0,-12-14 0,-4-12 0,-8-15-1,0-15 1,-1-19-1,1-13 0,4-15-1,5-12 1,6-11-2,8-5 2,8-8-1,8-4 0,11-10 2,11-1-1,12-4 1,10-9-1,8-7 2,9-11-1,5-8 1,5-9 0,3-6-1,-1-9 2,1-1-1,-5-6 1,-6 2-1,-7 2 0,-8 12 0,-8 11 0,-11 14 0,-6 18 0,-8 15 0,-8 17 1,-4 16 0,1 16-2,-16 14 0,5 16 0,-2 14 0,-3 13 0,8 15 0,2 11 0,4 6 0,6 7 0,7-3 0,3-8 0,9-8 0,11-15 0,5-14 0,4-18 0,5-18 0,1-12 0,8-12 0,2-15 0,-2-8 0,-2-10 0,-9-6 0,-3-6 0,-9-4 0,-6-3 0,-13 0 0,-10 0 0,-9 7 0,-5 9 0,-5 13 0,-7 15 0,-4 17 0,-4 17 0,5 18 0,-1 16 0,2 12 0,7 6 0,3 4 0,8-1 0,10-7 0,13-7 0,0-14-4,17-5-11,-5-22-14,17-10-10,3-12 2,5-9 0,7-10-1</inkml:trace>
          <inkml:trace contextRef="#ctx0" brushRef="#br0" timeOffset="59348.6654">16462 6148 73,'-16'-21'33,"-9"8"0,0 15 2,-3 14-8,-8 2-13,17 18-2,-1-3-4,15 12-2,5-2-3,16 3 0,7 4-2,11-1-1,7 1 1,1 0-1,1-4 1,-2 0-1,-9-6 2,-9-1-1,-12-9 1,-9 0-2,-15-7 0,-10-1 0,-9-8 0,-9-5 0,-2-2 0,-6-7 0,2-5 0,-2-8 0,6-5-5,-2-8-2,13 8-10,0-11-15,13 3-6,13 1 2,10 2-2,12 5 3</inkml:trace>
          <inkml:trace contextRef="#ctx0" brushRef="#br0" timeOffset="59544.8428">16857 6751 95,'27'22'38,"-6"2"1,-8-2-1,-3 1-5,-10-23-25,7 19-4,-7-19-4,0 0-16,0 0-21,6-24-1,-6 4-1,0-1 1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6:32.6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2E0FC6A-17E3-4B21-A940-3EDF90960F84}" emma:medium="tactile" emma:mode="ink">
          <msink:context xmlns:msink="http://schemas.microsoft.com/ink/2010/main" type="writingRegion" rotatedBoundingBox="20203,6562 21129,6562 21129,7651 20203,7651"/>
        </emma:interpretation>
      </emma:emma>
    </inkml:annotationXML>
    <inkml:traceGroup>
      <inkml:annotationXML>
        <emma:emma xmlns:emma="http://www.w3.org/2003/04/emma" version="1.0">
          <emma:interpretation id="{C5A24B2B-A09F-42F3-9B90-B9B11AB3DA49}" emma:medium="tactile" emma:mode="ink">
            <msink:context xmlns:msink="http://schemas.microsoft.com/ink/2010/main" type="paragraph" rotatedBoundingBox="20203,6562 21129,6562 21129,7651 20203,76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5EF020-011C-450B-9471-CF8B9F6096C6}" emma:medium="tactile" emma:mode="ink">
              <msink:context xmlns:msink="http://schemas.microsoft.com/ink/2010/main" type="line" rotatedBoundingBox="20203,6562 21129,6562 21129,7651 20203,7651"/>
            </emma:interpretation>
          </emma:emma>
        </inkml:annotationXML>
        <inkml:traceGroup>
          <inkml:annotationXML>
            <emma:emma xmlns:emma="http://www.w3.org/2003/04/emma" version="1.0">
              <emma:interpretation id="{B230A363-D39D-42A7-90FC-6385D38CAADA}" emma:medium="tactile" emma:mode="ink">
                <msink:context xmlns:msink="http://schemas.microsoft.com/ink/2010/main" type="inkWord" rotatedBoundingBox="20203,6562 21129,6562 21129,7651 20203,7651"/>
              </emma:interpretation>
              <emma:one-of disjunction-type="recognition" id="oneOf0">
                <emma:interpretation id="interp0" emma:lang="en-US" emma:confidence="0">
                  <emma:literal>It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It,</emma:literal>
                </emma:interpretation>
                <emma:interpretation id="interp3" emma:lang="en-US" emma:confidence="0">
                  <emma:literal>t,</emma:literal>
                </emma:interpretation>
                <emma:interpretation id="interp4" emma:lang="en-US" emma:confidence="0">
                  <emma:literal>*t</emma:literal>
                </emma:interpretation>
              </emma:one-of>
            </emma:emma>
          </inkml:annotationXML>
          <inkml:trace contextRef="#ctx0" brushRef="#br0">0 0 79,'26'15'31,"-26"-15"-1,34 21 1,-18-7-6,4 2-20,6 7-2,1 2 1,1 4-1,-4 1 0,-1 4-1,-5-2 0,-2 1 0,-9 3-1,-4-2-1,-3 0-2,-7-11-4,4 2-13,-8-8-10,-5-9-2,16-8 0,-29-2-1,29 2 1</inkml:trace>
          <inkml:trace contextRef="#ctx0" brushRef="#br0" timeOffset="265.6366">-128 299 98,'0'0'33,"0"0"0,24-18 1,1 6-16,11 5-11,8-7-2,12 1-1,2-1-4,4-6-6,8 6-13,-6-2-13,-7 0-2,-4 4 0,-17-1-1</inkml:trace>
          <inkml:trace contextRef="#ctx0" brushRef="#br0" timeOffset="703.1711">478 425 80,'0'0'32,"0"0"1,0 0 1,5 20-6,-5-20-16,22 43-4,-10-15-2,8 13-2,-8 4-1,2 4-1,-5 3-2,-7 3 0,-11 2 0,-7-4-1,-9 2-2,-7-10-1,2-1-4,-14-15-6,8-2-16,4-10-4,2-13 1,7-4-1,3-11 2</inkml:trace>
          <inkml:trace contextRef="#ctx0" brushRef="#br0" timeOffset="949.8864">279 753 114,'16'3'34,"3"-1"0,12-4-2,8 6-21,2-8-5,10 2-3,8 2-7,-6-5-18,4 2-11,0-1-2,-5-1 1,-8 5-2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6:51.328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 contextRef="#ctx0" brushRef="#br0">15-7 133,'-21'3'33,"21"-3"0,0 0-4,0 0-42,0 0-20,19-3 0,-1 4 0,-18-1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7:23.03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2FEA0FF-AFDA-4472-8B04-69D449CD09FE}" emma:medium="tactile" emma:mode="ink">
          <msink:context xmlns:msink="http://schemas.microsoft.com/ink/2010/main" type="writingRegion" rotatedBoundingBox="592,8740 24613,9129 24470,17951 449,17562"/>
        </emma:interpretation>
      </emma:emma>
    </inkml:annotationXML>
    <inkml:traceGroup>
      <inkml:annotationXML>
        <emma:emma xmlns:emma="http://www.w3.org/2003/04/emma" version="1.0">
          <emma:interpretation id="{62E5F1D3-E5DB-4085-8748-545E375250EA}" emma:medium="tactile" emma:mode="ink">
            <msink:context xmlns:msink="http://schemas.microsoft.com/ink/2010/main" type="paragraph" rotatedBoundingBox="651,8955 15150,8887 15161,11157 661,112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86E3AAA-D1F8-4479-99C1-C2DC37B77FA9}" emma:medium="tactile" emma:mode="ink">
              <msink:context xmlns:msink="http://schemas.microsoft.com/ink/2010/main" type="line" rotatedBoundingBox="651,8955 15150,8887 15156,10176 657,10244"/>
            </emma:interpretation>
          </emma:emma>
        </inkml:annotationXML>
        <inkml:traceGroup>
          <inkml:annotationXML>
            <emma:emma xmlns:emma="http://www.w3.org/2003/04/emma" version="1.0">
              <emma:interpretation id="{B84E2E41-B623-43E1-AB3F-326BC90ADDF3}" emma:medium="tactile" emma:mode="ink">
                <msink:context xmlns:msink="http://schemas.microsoft.com/ink/2010/main" type="inkWord" rotatedBoundingBox="651,8955 2436,8946 2441,10051 656,10060"/>
              </emma:interpretation>
              <emma:one-of disjunction-type="recognition" id="oneOf0">
                <emma:interpretation id="interp0" emma:lang="en-US" emma:confidence="0">
                  <emma:literal>00</emma:literal>
                </emma:interpretation>
                <emma:interpretation id="interp1" emma:lang="en-US" emma:confidence="0">
                  <emma:literal>010</emma:literal>
                </emma:interpretation>
                <emma:interpretation id="interp2" emma:lang="en-US" emma:confidence="0">
                  <emma:literal>'00</emma:literal>
                </emma:interpretation>
                <emma:interpretation id="interp3" emma:lang="en-US" emma:confidence="0">
                  <emma:literal>80</emma:literal>
                </emma:interpretation>
                <emma:interpretation id="interp4" emma:lang="en-US" emma:confidence="0">
                  <emma:literal>"00</emma:literal>
                </emma:interpretation>
              </emma:one-of>
            </emma:emma>
          </inkml:annotationXML>
          <inkml:trace contextRef="#ctx0" brushRef="#br0">294 101 72,'-30'-26'28,"5"18"0,-7 8-4,-2 13-15,6 15 0,-4 10 0,7 17-2,-4 9-1,8 18 0,0 5 0,12 11-1,1 5-1,14-2 1,6-6-2,13-7 0,13-16 0,11-14-1,10-20 0,12-19 0,7-21-1,6-15 0,0-19 0,-3-10 0,-6-13 0,-4-10 1,-12-9-1,-11-10 1,-16-6 0,-16 0-1,-21 0 0,-18-1 0,-18 3-1,-16 12 0,-14 12 0,-11 20-1,-4 18 0,1 14-2,7 18-3,0 8-4,22 22-12,5 2-13,17 0-2,16 2 1,16-1 0</inkml:trace>
          <inkml:trace contextRef="#ctx0" brushRef="#br0" timeOffset="-431.4034">427 144 87,'0'0'30,"0"0"1,-3 16-2,5 7-19,-6 6-3,6 11 1,-4 3-2,4 12-1,-4-1-1,6 3-2,-4-8 0,0-1-1,-2-8 0,2-8-2,0-6-3,0-26-4,0 25-14,0-25-12,0 0 0,0 0 1,-4-27-2</inkml:trace>
          <inkml:trace contextRef="#ctx0" brushRef="#br0" timeOffset="514.4799">1443 219 75,'-16'-18'33,"0"9"1,-4 2 0,-3 10-6,2 15-22,-6 7 0,6 16-1,-4 9-2,5 12 0,4 7-1,9 6 0,7-4 0,11 0-1,10-10 0,10-6 0,8-12 0,11-9 0,3-15-1,2-10 2,0-14-1,-1-10 0,-3-13 1,-5-9-1,-6-10 1,-14-8-1,-10-7 1,-10-2-1,-15-7 0,-13 1-1,-19 5 0,-7 2 0,-7 8-1,-7 7-1,1 9-2,1 7-3,12 18-13,4 3-16,12 8-2,7 4 1,9 7 0</inkml:trace>
        </inkml:traceGroup>
        <inkml:traceGroup>
          <inkml:annotationXML>
            <emma:emma xmlns:emma="http://www.w3.org/2003/04/emma" version="1.0">
              <emma:interpretation id="{ADFC8730-AD43-4A79-BB47-5340A8743926}" emma:medium="tactile" emma:mode="ink">
                <msink:context xmlns:msink="http://schemas.microsoft.com/ink/2010/main" type="inkWord" rotatedBoundingBox="2847,9115 3620,9111 3623,9795 2851,9799"/>
              </emma:interpretation>
              <emma:one-of disjunction-type="recognition" id="oneOf1">
                <emma:interpretation id="interp5" emma:lang="en-US" emma:confidence="1">
                  <emma:literal>is</emma:literal>
                </emma:interpretation>
                <emma:interpretation id="interp6" emma:lang="en-US" emma:confidence="0">
                  <emma:literal>ism</emma:literal>
                </emma:interpretation>
                <emma:interpretation id="interp7" emma:lang="en-US" emma:confidence="0">
                  <emma:literal>ifs</emma:literal>
                </emma:interpretation>
                <emma:interpretation id="interp8" emma:lang="en-US" emma:confidence="0">
                  <emma:literal>its</emma:literal>
                </emma:interpretation>
                <emma:interpretation id="interp9" emma:lang="en-US" emma:confidence="0">
                  <emma:literal>ids</emma:literal>
                </emma:interpretation>
              </emma:one-of>
            </emma:emma>
          </inkml:annotationXML>
          <inkml:trace contextRef="#ctx0" brushRef="#br0" timeOffset="978.9003">2313 340 93,'-2'30'31,"7"11"1,-3 5-1,2 2-23,8 7-3,-3-5-1,2 0-2,-2-4-4,-4-14-7,2-5-18,0-8-5,-7-19 1,0 0-2,0 0 1</inkml:trace>
          <inkml:trace contextRef="#ctx0" brushRef="#br0" timeOffset="1126.0377">2204 204 57,'-10'-26'24,"10"26"1,3-16-9,-3 16-21,38 12-19,-19-10-2,18 12 2</inkml:trace>
          <inkml:trace contextRef="#ctx0" brushRef="#br0" timeOffset="1492.4195">2720 311 59,'20'4'31,"-4"3"0,-16-7 0,0 0-6,0 0-13,-31 5-4,15 2-3,-7-1-3,2 3-2,-4 1 0,6 4 0,3 2 0,7 6 0,5-3 0,11 4 0,7 1 1,11 2-1,11 3 0,5-1 1,5-1 0,0 1 1,-1-1 0,-1 1 1,-10-1 0,-7 2 0,-17-6 1,-8 2-1,-13-4 0,-6-1-1,-10-8 0,-7 0-1,-5-8 0,-5-8-3,1-4-1,-5-10-4,7 4-6,-5-10-17,7 0-6,12-1 0,7-2 1</inkml:trace>
        </inkml:traceGroup>
        <inkml:traceGroup>
          <inkml:annotationXML>
            <emma:emma xmlns:emma="http://www.w3.org/2003/04/emma" version="1.0">
              <emma:interpretation id="{A76E43E1-CFAC-4F81-9DFA-5FD1AB277D01}" emma:medium="tactile" emma:mode="ink">
                <msink:context xmlns:msink="http://schemas.microsoft.com/ink/2010/main" type="inkWord" rotatedBoundingBox="3824,9184 5460,9177 5464,9895 3827,9903"/>
              </emma:interpretation>
              <emma:one-of disjunction-type="recognition" id="oneOf2">
                <emma:interpretation id="interp10" emma:lang="en-US" emma:confidence="1">
                  <emma:literal>the</emma:literal>
                </emma:interpretation>
                <emma:interpretation id="interp11" emma:lang="en-US" emma:confidence="0">
                  <emma:literal>The</emma:literal>
                </emma:interpretation>
                <emma:interpretation id="interp12" emma:lang="en-US" emma:confidence="0">
                  <emma:literal>•he</emma:literal>
                </emma:interpretation>
                <emma:interpretation id="interp13" emma:lang="en-US" emma:confidence="0">
                  <emma:literal>thx</emma:literal>
                </emma:interpretation>
                <emma:interpretation id="interp14" emma:lang="en-US" emma:confidence="0">
                  <emma:literal>She</emma:literal>
                </emma:interpretation>
              </emma:one-of>
            </emma:emma>
          </inkml:annotationXML>
          <inkml:trace contextRef="#ctx0" brushRef="#br0" timeOffset="1782.6449">3355 249 61,'5'-18'30,"-5"18"1,0 0 0,0 0-4,22 41-18,-20-5-1,10 19-1,-5 3-1,7 12-2,1-1-2,1 4-1,1-7-2,-2-9-2,4-7-6,-12-18-10,4-11-14,-11-21 0,0 0 0,0 0 0</inkml:trace>
          <inkml:trace contextRef="#ctx0" brushRef="#br0" timeOffset="2574.4073">3172 576 78,'0'0'32,"27"-9"-1,14 16 0,7-3-14,7-8-10,14-1-2,-3-6-2,0-3-1,-6-5-2,-3-5 1,-9-2-1,-7-1 1,-13-1-1,-10-1 0,-9 3 1,-7-3-1,-9 2 0,-6 4 0,-1 4 1,14 19-1,-28-22 1,28 22 1,-22 22 0,21 10 2,1 12-1,7 13 0,2 11 1,1 6-1,3 3 0,-1-2 0,1-10-1,-3-6-1,-1-14 0,-2-12 0,-3-11 0,-4-22 0,0 0 0,0 0 0,18-11-1,-9-14 0,1-5 0,6-9 0,4-7-1,-1-6 0,10 0 0,-1 1 0,4 6 0,0 6 0,0 11 0,-3 12 1,-3 17 0,-1 15 1,-9 11-1,-1 11 1,-7 6-1,0 2 1,0 4 0,3-4-1,3-5 1,2-5-1,8-8 0,2-5 1,6-7-1,7-7 0,4-7 0,0-6 1,-1-8-1,1-8 0,-2-6 0,-5-6 0,-8-6 0,-8-6 0,-12-2 0,-6-1-1,-7 5 1,-6 6-1,-7 10 1,-3 9 0,0 19 0,-1 14 0,5 15 0,4 8 1,6 9-1,2 3 0,8 1 0,4-2 0,8-8-2,2-8-2,14 0-4,-3-20-10,11-3-14,6-9-5,5-10 1,1-4 0</inkml:trace>
        </inkml:traceGroup>
        <inkml:traceGroup>
          <inkml:annotationXML>
            <emma:emma xmlns:emma="http://www.w3.org/2003/04/emma" version="1.0">
              <emma:interpretation id="{5B4DBC1A-73C8-4C73-8C64-8F5EDBE3C0B2}" emma:medium="tactile" emma:mode="ink">
                <msink:context xmlns:msink="http://schemas.microsoft.com/ink/2010/main" type="inkWord" rotatedBoundingBox="5738,9188 9516,9170 9521,10203 5743,10220"/>
              </emma:interpretation>
              <emma:one-of disjunction-type="recognition" id="oneOf3">
                <emma:interpretation id="interp15" emma:lang="en-US" emma:confidence="1">
                  <emma:literal>midpoint</emma:literal>
                </emma:interpretation>
                <emma:interpretation id="interp16" emma:lang="en-US" emma:confidence="0">
                  <emma:literal>Midpoint</emma:literal>
                </emma:interpretation>
                <emma:interpretation id="interp17" emma:lang="en-US" emma:confidence="0">
                  <emma:literal>midpoints</emma:literal>
                </emma:interpretation>
                <emma:interpretation id="interp18" emma:lang="en-US" emma:confidence="0">
                  <emma:literal>Midpoints</emma:literal>
                </emma:interpretation>
              </emma:one-of>
            </emma:emma>
          </inkml:annotationXML>
          <inkml:trace contextRef="#ctx0" brushRef="#br0" timeOffset="3687.4272">5093 576 67,'0'0'27,"0"0"0,-7-16-2,7 16-7,2 23-1,-4-3-6,11 17-2,-4 1-1,4 13-2,-4 1 0,6 6-1,-7-8 0,4-2-1,-6-10 0,4-8-1,-6-12 0,0-18-1,0 0-1,0 0 0,-2-25-2,2-4 0,0-6 0,-2-6 0,4-7-1,-2-6 1,3 1 0,6-2 1,5 3-1,6 6 1,5 11 0,3 6 0,6 18 0,4 17 0,-1 13 1,-3 15-1,-6 9 1,-5 5 0,-5 2-1,-6-2 1,-6-6-1,-3-8 1,-3-9 0,-1-7-1,1-18 0,0 0-1,0 0 1,0 0-1,0-36 0,3 6-1,4-6 1,2-8-1,4-4 1,1 0 0,4 3 0,1 6 0,4 9 1,4 12 0,-4 18 1,2 18 0,0 16 0,-2 10 0,-3 8 0,-3 7 0,-2 3 0,-1-2-1,-3-8 0,-4-11-3,5-6-5,-10-17-15,-2-18-12,25 7-1,-25-7 1,26-35-1</inkml:trace>
          <inkml:trace contextRef="#ctx0" brushRef="#br0" timeOffset="3923.6354">6005 430 65,'0'0'31,"18"32"0,-7 4 0,0 8-4,-4 1-17,5 12-1,-5-2-2,7 4-1,-8-8-2,3-5-3,-4-5-4,-5-18-6,7-5-18,-7-18-7,0 0 1,0 0-1,7-32 1</inkml:trace>
          <inkml:trace contextRef="#ctx0" brushRef="#br0" timeOffset="4583.2434">6612 651 80,'0'0'30,"4"-27"-1,-4 27 0,-22-23-8,3 9-18,-6 3-1,-6 8 2,-1 10 0,-3 7-1,1 14 2,-1 8-1,4 12 1,5 0-1,13 9 0,6-5 0,9-4-3,10-9 0,8-11-2,14-15-2,5-12-2,5-8 0,-1-16-1,7-4-1,-9-10-1,1 0 1,-8-11 0,-4 7 0,-10-9 1,-4 0 0,-9-7 1,-3 0 0,-10-5 0,-3 0 1,-3 1 2,-2 8 3,-1 10 1,1 10 2,5 17 2,9 16 1,-14 24 2,11 12 0,8 21-1,-2 5-1,6 15-1,-2-1-1,6 4-1,-4-7-1,3-5-1,-1-10-1,-4-11-2,4-8-5,-8-20-7,-3-19-15,20 15-6,-20-15 2,18-22-1</inkml:trace>
          <inkml:trace contextRef="#ctx0" brushRef="#br0" timeOffset="5084.7022">6900 580 96,'5'32'34,"3"12"0,2 8-1,-6 1-18,10 13-5,-9-7 0,6 8-3,-7-4-1,-1-3-3,-5-7 0,2-5-1,-3-14 0,-1-5-2,1-10 0,3-19 0,0 0 0,0 0 0,-16-25 0,10-3-2,1-8 1,-4-10-1,2-11 0,2-7-1,3-5 1,2-6 0,11 2-1,1 2 2,9 7-1,10 11 1,8 15 1,3 15 1,3 18 0,-1 17 1,-5 15-1,-1 10 1,-13 8 0,-7 8 0,-13-1-1,-10 3 0,-13-5 0,-7-6 0,-7-7-1,-6-6 0,1-8-1,0-14-2,5-6-4,-4-17-4,17-2-13,-1-9-11,11-11-1,7 1 1,11-10-1</inkml:trace>
          <inkml:trace contextRef="#ctx0" brushRef="#br0" timeOffset="5434.0251">7391 443 74,'16'3'32,"-4"17"0,-6 7 2,-6 8-7,2 15-17,-10-4-3,8 11 0,-5-2-2,7-1-1,-2-8-1,9-2 0,2-10-1,6-5 0,8-15-1,4-7 0,3-9 0,1-8-1,1-8 1,0-11 0,-4-5-1,-7-3 0,-8-4 0,-8-1 0,-11-5 0,-10 3 0,-7 1 0,-10 4-1,-4 7-1,-3 3-2,3 17-3,-4 0-8,12 8-18,6 9-4,5-1 2,16-4-1</inkml:trace>
          <inkml:trace contextRef="#ctx0" brushRef="#br0" timeOffset="5677.2536">7800 464 100,'27'43'34,"-17"-11"0,3 9-2,3 12-18,-7-3-5,7 7-1,-9-6-3,2 3-4,-2-6-2,-5-11-5,7-1-8,-11-15-15,2-21-6,0 0 0,0 0-1,23-32 3</inkml:trace>
          <inkml:trace contextRef="#ctx0" brushRef="#br0" timeOffset="6102.6884">8024 516 101,'11'28'33,"3"10"1,-1 8 1,-6-2-22,9 11-4,-9-7-2,4 0-1,-10-10-2,3-4-1,-6-10-1,2-8-1,0-16 0,0 0-1,0 0 0,0 0-1,-7-21 1,9-2-1,5-7-1,0-9 0,5-6 0,3-8 0,4-1 0,4-1 0,4 6 0,1 4 1,3 15 2,1 12 0,-4 16 0,2 22 1,-6 10 0,-5 13 1,-6 5-1,-3 5 0,-4-1-1,-3-4-2,1-7-1,-6-11-4,11-2-9,-7-12-16,-2-16-6,24 6 2,-7-19 0,2-3-1</inkml:trace>
          <inkml:trace contextRef="#ctx0" brushRef="#br0" timeOffset="6482.9949">8515 589 74,'-2'-16'33,"2"16"-1,31-18 1,-3 13-6,11-1-20,6-1-13,6 2-20,-1-11-5,5 3-1,-3-6-1</inkml:trace>
          <inkml:trace contextRef="#ctx0" brushRef="#br0" timeOffset="6330.8569">8670 254 90,'0'0'33,"11"41"2,-8 9 0,1 5-14,8 16-10,-10-3-3,9 5-2,-8-7-2,3-6-1,-3-8-4,-1-13-1,1-4-6,-6-15-5,8-4-14,-5-16-8,0 0 0,0 0-1,-16-18 2</inkml:trace>
        </inkml:traceGroup>
        <inkml:traceGroup>
          <inkml:annotationXML>
            <emma:emma xmlns:emma="http://www.w3.org/2003/04/emma" version="1.0">
              <emma:interpretation id="{12B260F0-4B91-44C8-8B09-0CD6FDAEE6BE}" emma:medium="tactile" emma:mode="ink">
                <msink:context xmlns:msink="http://schemas.microsoft.com/ink/2010/main" type="inkWord" rotatedBoundingBox="9933,9037 10574,9034 10578,9927 9937,9930"/>
              </emma:interpretation>
              <emma:one-of disjunction-type="recognition" id="oneOf4">
                <emma:interpretation id="interp19" emma:lang="en-US" emma:confidence="1">
                  <emma:literal>of</emma:literal>
                </emma:interpretation>
                <emma:interpretation id="interp20" emma:lang="en-US" emma:confidence="0">
                  <emma:literal>oof</emma:literal>
                </emma:interpretation>
                <emma:interpretation id="interp21" emma:lang="en-US" emma:confidence="0">
                  <emma:literal>oaf</emma:literal>
                </emma:interpretation>
                <emma:interpretation id="interp22" emma:lang="en-US" emma:confidence="0">
                  <emma:literal>oft</emma:literal>
                </emma:interpretation>
                <emma:interpretation id="interp23" emma:lang="en-US" emma:confidence="0">
                  <emma:literal>off</emma:literal>
                </emma:interpretation>
              </emma:one-of>
            </emma:emma>
          </inkml:annotationXML>
          <inkml:trace contextRef="#ctx0" brushRef="#br0" timeOffset="6856.3809">9381 453 103,'0'0'31,"0"0"2,0 0-2,-14 16-19,4 8-6,-6-3 1,1 15-1,-3-1-1,6 10-1,1-3 0,8 1 0,5-6-2,5-5 0,9-7-1,9-9 0,5-7-1,7-9 1,1-7-1,-1-9 0,2-5 0,-5-8 0,-4-3 0,-10-3 0,-6-5-1,-9 0 0,-7-1 1,-8-2-1,-6 2-1,-13-2-1,1 8-4,-10-6-5,5 7-19,-3 2-5,4 0 0,5 9 1,6 2-1</inkml:trace>
          <inkml:trace contextRef="#ctx0" brushRef="#br0" timeOffset="7161.6268">9911 96 93,'-21'-7'32,"-7"1"0,1 5 0,6 10-18,-8 0-3,11 15-2,-7 7-2,13 15-2,1 7-3,8 10-1,6 9-1,1 3-1,5 7-1,0-4-1,1-1-2,-4-13-3,1 3-5,-11-15-13,1-13-6,-4-5 0,-8-16-1,15-18 2</inkml:trace>
          <inkml:trace contextRef="#ctx0" brushRef="#br0" timeOffset="7342.7894">9554 596 103,'43'-11'27,"-4"-10"-4,19 8-16,5 4-30,-10-10-5,9 12-1,-12-6 1</inkml:trace>
        </inkml:traceGroup>
        <inkml:traceGroup>
          <inkml:annotationXML>
            <emma:emma xmlns:emma="http://www.w3.org/2003/04/emma" version="1.0">
              <emma:interpretation id="{8715B624-C133-41B5-AAB8-00F27CAF5320}" emma:medium="tactile" emma:mode="ink">
                <msink:context xmlns:msink="http://schemas.microsoft.com/ink/2010/main" type="inkWord" rotatedBoundingBox="11454,8922 12374,8917 12378,9870 11458,9875"/>
              </emma:interpretation>
              <emma:one-of disjunction-type="recognition" id="oneOf5">
                <emma:interpretation id="interp24" emma:lang="en-US" emma:confidence="0">
                  <emma:literal>•</emma:literal>
                </emma:interpretation>
                <emma:interpretation id="interp25" emma:lang="en-US" emma:confidence="0">
                  <emma:literal>☺</emma:literal>
                </emma:interpretation>
                <emma:interpretation id="interp26" emma:lang="en-US" emma:confidence="0">
                  <emma:literal>.</emma:literal>
                </emma:interpretation>
                <emma:interpretation id="interp27" emma:lang="en-US" emma:confidence="0">
                  <emma:literal>0</emma:literal>
                </emma:interpretation>
                <emma:interpretation id="interp28" emma:lang="en-US" emma:confidence="0">
                  <emma:literal>*</emma:literal>
                </emma:interpretation>
              </emma:one-of>
            </emma:emma>
          </inkml:annotationXML>
          <inkml:trace contextRef="#ctx0" brushRef="#br0" timeOffset="11083.2538">11313 201 33,'-39'-69'21,"5"17"1,-10-1 2,5 21-3,-4 12-7,0 13 0,1 23-2,-1 14-1,4 22-4,0 12-2,5 19-1,5 8 1,6 9-2,5-1 0,17-1 1,11-9-2,12-11 1,15-14 1,16-16-1,10-21 0,11-13 0,8-17 0,5-12 0,-3-15 1,1-5-1,-8-20-1,-6-2 0,-11-9 1,-8-4-1,-18-6 0,-11-1-2,-18-1 1,-14 3-1,-16 10 0,-19 8-1,-11 12 0,-13 15 0,-3 16-2,-7 10-1,3 18-2,-3 3-10,14 9-16,16 4-3,9-3 0,21 2 1</inkml:trace>
          <inkml:trace contextRef="#ctx0" brushRef="#br0" timeOffset="10695.8935">11318 132 67,'0'0'29,"2"-18"-1,-2 18-1,0 0-8,0 0-6,7 26-2,-8 3-2,6 14-1,-3 5-3,3 10-1,-1 5-2,1 1 0,2-4-1,0-5-1,4-10-1,-6-13-3,11-6-4,-16-26-7,16 11-9,-16-11-6,11-36 0,-8 6-2,-8-12 2</inkml:trace>
        </inkml:traceGroup>
        <inkml:traceGroup>
          <inkml:annotationXML>
            <emma:emma xmlns:emma="http://www.w3.org/2003/04/emma" version="1.0">
              <emma:interpretation id="{2F9A9004-EA6D-4722-B1E3-EB87E91840C6}" emma:medium="tactile" emma:mode="ink">
                <msink:context xmlns:msink="http://schemas.microsoft.com/ink/2010/main" type="inkWord" rotatedBoundingBox="12745,9017 15151,9005 15154,9765 12749,9776"/>
              </emma:interpretation>
              <emma:one-of disjunction-type="recognition" id="oneOf6">
                <emma:interpretation id="interp29" emma:lang="en-US" emma:confidence="1">
                  <emma:literal>Given</emma:literal>
                </emma:interpretation>
                <emma:interpretation id="interp30" emma:lang="en-US" emma:confidence="0">
                  <emma:literal>Givens</emma:literal>
                </emma:interpretation>
                <emma:interpretation id="interp31" emma:lang="en-US" emma:confidence="0">
                  <emma:literal>Givers</emma:literal>
                </emma:interpretation>
                <emma:interpretation id="interp32" emma:lang="en-US" emma:confidence="0">
                  <emma:literal>Giver</emma:literal>
                </emma:interpretation>
                <emma:interpretation id="interp33" emma:lang="en-US" emma:confidence="0">
                  <emma:literal>Gives</emma:literal>
                </emma:interpretation>
              </emma:one-of>
            </emma:emma>
          </inkml:annotationXML>
          <inkml:trace contextRef="#ctx0" brushRef="#br0" timeOffset="11704.5904">12395 91 63,'-15'-18'29,"-1"20"-1,-12-1-1,-2 12-3,-4 14-14,-7 8 0,5 18-2,-1 10-2,9 8-1,3 7-1,14 0 0,11-3-2,12-6-2,15-12 0,7-14-2,10-9-1,4-18-1,8-11-2,-10-14-2,4-5-2,-13-14-2,-3-3-1,-18-8 1,-11 0 2,-14-2 1,-12 4 3,-9-2 3,-10 5 5,-4 7 3,-2 4 2,5 9 0,5 1 0,10 6 0,6 0 0,20 7 0,0 0-2,0 0-2,28-19 0,-1 10-1,2 0 0,4 0-1,-2 2 1,1 9 0,-4 7 2,-1 8 0,-6 10 1,-1 14 0,-8 3 1,-1 10 0,-9-1-2,1 0 0,-8-3-2,1-3 0,-3-12-3,0-8-2,9-2-7,-2-25-14,0 0-8,0 0-2,21-7 0,-7-13-1</inkml:trace>
          <inkml:trace contextRef="#ctx0" brushRef="#br0" timeOffset="11920.9367">12663 327 80,'13'25'32,"-6"11"-1,-4 1 1,3 6-14,2 8-10,0-4-1,4 2-3,-1-6-2,-4-6-4,7-3-8,-9-14-11,-5-20-10,15 18 0,-15-18 0,12-16-2</inkml:trace>
          <inkml:trace contextRef="#ctx0" brushRef="#br0" timeOffset="12233.5018">12923 304 77,'23'46'33,"-12"-5"-1,3 11 2,0 5-12,0-6-10,11 8-2,-7-13-4,2-3-1,-4-11-2,-2-5-1,-4-11-1,-10-16 1,16 9-1,-16-9 0,11-22 0,-6-1 0,3-7 0,2-8 0,1-4-1,0-6-1,5-2 0,-4 0-2,6 6-4,-6-1-5,6 17-12,-5 6-8,-13 22-2,23-14-1,-23 14 1</inkml:trace>
          <inkml:trace contextRef="#ctx0" brushRef="#br0" timeOffset="12983.4897">13350 494 74,'26'2'33,"12"-4"-1,1-5 3,7-9-10,9 4-10,-5-17-4,5 8-4,-12-7-2,-2 3-2,-11 0-1,-7 0-1,-14 3 0,-11 6-2,2 16 1,-35-19 0,3 19-1,-6 9 1,1 12-1,-4 9 1,4 13 1,-1 10-1,10 8 1,7 3 0,8 0-1,10-2 1,11-10-1,8-8 0,11-12-1,11-16-2,6-9 0,4-15-3,5-7-1,-5-13-2,4-2-1,-9-15-3,1 4 0,-17-10-1,3 3 3,-14-6 2,-3 3 4,-6 3 4,-4 5 3,-5 13 3,-1 3 4,3 27 2,0 0 1,0 0-1,2 43 0,3 3-2,-5 2-2,9 9 0,-9-2-2,5 2-1,-5-9-2,2-5 1,-4-10-2,-1-8 1,1-7-1,2-18 0,0 0 0,0 0 0,0 0 0,-5-32-1,8 2 1,6-7-1,5-10 0,4-6-1,7-8 1,7-1-1,3 2 0,8 3 0,3 11 1,2 10 0,4 16 0,-4 17 1,-5 21 0,-9 15 1,-10 12-1,-8 10 1,-10 4-1,-6 5 0,-9-5 0,-2-6-1,1-9-2,-3-8-2,8-4-3,5-32-8,-14 23-15,14-23-5,-20 0-1,2-7 1,-9-7 0</inkml:trace>
          <inkml:trace contextRef="#ctx0" brushRef="#br0" timeOffset="13217.8804">12562 75 103,'0'0'32,"0"0"-2,0 0-12,0 0-34,0 0-16,16-13 1,-16 13-2</inkml:trace>
        </inkml:traceGroup>
      </inkml:traceGroup>
      <inkml:traceGroup>
        <inkml:annotationXML>
          <emma:emma xmlns:emma="http://www.w3.org/2003/04/emma" version="1.0">
            <emma:interpretation id="{DD11FE0B-034E-4045-9E8A-63D9F08FA1AC}" emma:medium="tactile" emma:mode="ink">
              <msink:context xmlns:msink="http://schemas.microsoft.com/ink/2010/main" type="line" rotatedBoundingBox="3521,10153 5101,10301 5007,11312 3426,11164"/>
            </emma:interpretation>
          </emma:emma>
        </inkml:annotationXML>
        <inkml:traceGroup>
          <inkml:annotationXML>
            <emma:emma xmlns:emma="http://www.w3.org/2003/04/emma" version="1.0">
              <emma:interpretation id="{DAF6D6CC-8846-418C-B659-8370EB8D5D55}" emma:medium="tactile" emma:mode="ink">
                <msink:context xmlns:msink="http://schemas.microsoft.com/ink/2010/main" type="inkWord" rotatedBoundingBox="3521,10153 5101,10301 5007,11312 3426,11164"/>
              </emma:interpretation>
              <emma:one-of disjunction-type="recognition" id="oneOf7">
                <emma:interpretation id="interp34" emma:lang="en-US" emma:confidence="0">
                  <emma:literal>can</emma:literal>
                </emma:interpretation>
                <emma:interpretation id="interp35" emma:lang="en-US" emma:confidence="0">
                  <emma:literal>car</emma:literal>
                </emma:interpretation>
                <emma:interpretation id="interp36" emma:lang="en-US" emma:confidence="0">
                  <emma:literal>cir</emma:literal>
                </emma:interpretation>
                <emma:interpretation id="interp37" emma:lang="en-US" emma:confidence="0">
                  <emma:literal>at</emma:literal>
                </emma:interpretation>
                <emma:interpretation id="interp38" emma:lang="en-US" emma:confidence="0">
                  <emma:literal>curt</emma:literal>
                </emma:interpretation>
              </emma:one-of>
            </emma:emma>
          </inkml:annotationXML>
          <inkml:trace contextRef="#ctx0" brushRef="#br0" timeOffset="9265.5695">2893 1375 102,'-22'-5'31,"3"-1"1,19 6-1,0 0-20,16 2-4,16 3 0,9-5-2,19 6 1,13-5-1,21 7-1,10-8 1,16 5 0,5-3-1,10 1-4,-1-1 0,-3 0 0,-8-4 0,-16 0 0,-17-1 0,-17-1 0,-18-1 0,-17 1 0,-13 1 0,-25 3 0,17-2 0,-17 2 0,0 0 0,0 0 0,0 0-15,0 0-22,0 0-2,0 0 0,0-27 1</inkml:trace>
          <inkml:trace contextRef="#ctx0" brushRef="#br0" timeOffset="8764.1336">3108 1640 59,'0'0'30,"16"11"1,-16-11 0,25 35-2,-13-15-11,11 10-5,-7-7-3,9 7-2,-5-8-2,1-1-2,-5-7-2,0-3 0,-16-11-1,16 5 0,-16-5 0,0 0-1,0-25 0,-7 9 0,-5-3 1,-6-6-2,-7-2 1,-3 0 0,-4 1 0,-6 4 0,3 8 0,-1 12 0,2 17 0,6 15 0,5 16 1,7 15-1,10 6 1,8 10-1,7-3 1,9-2-1,10-14 0,10-12 0,6-17-1,4-15-1,7-10-2,-3-18-3,8-8-1,-12-13-2,4-1 0,-13-12 0,2 2-1,-14-11 2,-3 7 0,-11-5 3,-6 3 2,-3 2 3,-6 10 3,0 8 1,-5 7 2,7 25 2,0 0 1,0 0 1,-11 30 0,20 11 0,0 3-2,7 15-1,0 0 1,7 6-2,-3-6-2,3 0 0,-2-9-1,-1-9 0,-8-11 0,2-9-2,-14-21 1,20 7-1,-20-7 1,18-32-1,-11 4 0,2-6 0,0-7 0,1-9 0,3-1 0,3-4 0,0-1 0,3 7 0,3 4 0,-1 10 1,0 13 0,4 15-1,-3 20 1,1 17 0,0 13 0,-3 10 1,1 6-2,2 3 0,0 0 0,-2-7 0,1-9 0,-1-12 0,-3-11 0,1-10 0,-1-13 0,0-11 0,-2-10 0,-2-8 0,1-4 0,-1-12 0,-2-3 0,-1-7 0,-2-2 0,-4-5 0,2 1 0,-5 1 0,3 8 0,-3 6-3,2 10-2,-6 3-6,11 15-17,-9 18-8,0-20-1,0 20 2,0 0-2</inkml:trace>
        </inkml:traceGroup>
      </inkml:traceGroup>
    </inkml:traceGroup>
    <inkml:traceGroup>
      <inkml:annotationXML>
        <emma:emma xmlns:emma="http://www.w3.org/2003/04/emma" version="1.0">
          <emma:interpretation id="{5C20F7C6-B498-440E-A77C-1A0FC2F26027}" emma:medium="tactile" emma:mode="ink">
            <msink:context xmlns:msink="http://schemas.microsoft.com/ink/2010/main" type="paragraph" rotatedBoundingBox="564,11137 24113,11780 24064,13572 515,129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B8BEF6-80C7-4772-A6A8-78EF2B3C9305}" emma:medium="tactile" emma:mode="ink">
              <msink:context xmlns:msink="http://schemas.microsoft.com/ink/2010/main" type="inkBullet" rotatedBoundingBox="554,11524 1513,11550 1480,12778 520,12752"/>
            </emma:interpretation>
            <emma:one-of disjunction-type="recognition" id="oneOf8">
              <emma:interpretation id="interp39" emma:lang="en-US" emma:confidence="0">
                <emma:literal>•</emma:literal>
              </emma:interpretation>
              <emma:interpretation id="interp40" emma:lang="en-US" emma:confidence="0">
                <emma:literal>*</emma:literal>
              </emma:interpretation>
              <emma:interpretation id="interp41" emma:lang="en-US" emma:confidence="0">
                <emma:literal>@</emma:literal>
              </emma:interpretation>
              <emma:interpretation id="interp42" emma:lang="en-US" emma:confidence="0">
                <emma:literal>0</emma:literal>
              </emma:interpretation>
              <emma:interpretation id="interp43" emma:lang="en-US" emma:confidence="0">
                <emma:literal>O</emma:literal>
              </emma:interpretation>
            </emma:one-of>
          </emma:emma>
        </inkml:annotationXML>
        <inkml:trace contextRef="#ctx0" brushRef="#br0" timeOffset="14717.9785">385 2878 44,'-59'-70'22,"7"22"3,-5 8-2,2 13-10,2 22-1,1 15 0,8 26-1,1 21-1,13 25-3,2 17 0,10 17 0,7 3-1,16 9 0,8-11-1,15-3-1,13-23 0,16-15-1,11-29-1,8-19-1,10-26 1,3-20 0,1-21 0,-1-13 0,-7-17 1,-9-9 0,-11-9 0,-10-8 0,-20-2-1,-14-3-1,-20 0 1,-14 1-2,-20 4 1,-21 6-2,-10 13 0,-12 16 0,-8 17-1,-2 16 0,0 24-1,4 10-1,10 21-6,2 6-16,13 7-10,8 3 1,11 1 1,11 8-1</inkml:trace>
        <inkml:trace contextRef="#ctx0" brushRef="#br0" timeOffset="14296.0765">93 2947 47,'0'0'28,"-20"-18"0,20 18 0,-14-17-1,14 17-11,11-22-3,3 5-2,15 8-4,4-7-2,8 5-3,2 2 0,3 4-1,-5 6 0,-4 10 0,-10 9 0,-11 15 0,-12 10 0,-11 12 1,-11 7-1,-7 9 1,-11 3-1,-3 1 1,-3-3-1,2-10 0,5-10-1,6-10 1,8-12-1,10-12-1,11-20 1,0 0 0,31 12 0,-3-17-2,8 0 0,-1-6-3,10 7-3,-8-10-4,11 9-7,-11-9-10,-1-2-3,0-2 0,-10-9 0,1 4 4</inkml:trace>
      </inkml:traceGroup>
      <inkml:traceGroup>
        <inkml:annotationXML>
          <emma:emma xmlns:emma="http://www.w3.org/2003/04/emma" version="1.0">
            <emma:interpretation id="{98081C94-A9E7-4FDF-9429-D92597EA856D}" emma:medium="tactile" emma:mode="ink">
              <msink:context xmlns:msink="http://schemas.microsoft.com/ink/2010/main" type="line" rotatedBoundingBox="1604,11166 24113,11780 24064,13572 1555,12958"/>
            </emma:interpretation>
          </emma:emma>
        </inkml:annotationXML>
        <inkml:traceGroup>
          <inkml:annotationXML>
            <emma:emma xmlns:emma="http://www.w3.org/2003/04/emma" version="1.0">
              <emma:interpretation id="{E2B20EE5-05D4-4DD6-BEFB-5F5A4F4476FF}" emma:medium="tactile" emma:mode="ink">
                <msink:context xmlns:msink="http://schemas.microsoft.com/ink/2010/main" type="inkWord" rotatedBoundingBox="1600,11338 5615,11447 5582,12631 1567,12521"/>
              </emma:interpretation>
              <emma:one-of disjunction-type="recognition" id="oneOf9">
                <emma:interpretation id="interp44" emma:lang="en-US" emma:confidence="0">
                  <emma:literal>cornrow</emma:literal>
                </emma:interpretation>
                <emma:interpretation id="interp45" emma:lang="en-US" emma:confidence="0">
                  <emma:literal>confront</emma:literal>
                </emma:interpretation>
                <emma:interpretation id="interp46" emma:lang="en-US" emma:confidence="0">
                  <emma:literal>condone</emma:literal>
                </emma:interpretation>
                <emma:interpretation id="interp47" emma:lang="en-US" emma:confidence="0">
                  <emma:literal>cornrows</emma:literal>
                </emma:interpretation>
                <emma:interpretation id="interp48" emma:lang="en-US" emma:confidence="0">
                  <emma:literal>Cornrow</emma:literal>
                </emma:interpretation>
              </emma:one-of>
            </emma:emma>
          </inkml:annotationXML>
          <inkml:trace contextRef="#ctx0" brushRef="#br0" timeOffset="17608.7852">2747 3150 62,'-25'2'30,"25"-2"0,-16 3 0,16-3-2,0 0-11,0 0-2,0 0-3,27 11-3,3-9-2,0-6-2,11-1-3,2-2 0,3 0-2,0-2-2,-8-2-4,1 11-6,-20-7-11,-1 5-12,-18 2-1,0 0 1,-9 20 0</inkml:trace>
          <inkml:trace contextRef="#ctx0" brushRef="#br0" timeOffset="17843.1771">2724 3385 49,'-23'34'25,"-2"-10"4,10 0-2,10-5-8,5-19-2,16 18-1,4-23-2,12 5-4,1-13-3,8 6-5,2-4-2,-2-1-1,-2 3-4,-10-2-4,-3 10-3,-26 1-8,23-11-7,-23 11-1,0 0-3,0 0 3,-30-21 2</inkml:trace>
          <inkml:trace contextRef="#ctx0" brushRef="#br0" timeOffset="18233.8829">2514 3050 65,'0'-26'30,"12"4"0,1-4-2,6 1 0,8 7-18,-7-5-1,8 12-2,-8 4-1,3 12-2,-7 3 0,0 8-2,-4 5 1,2 4-1,-1-4 0,3-1 0,2-8-1,3-7 1,4-8-1,0-6-1,3-11 1,-3-4-1,0-5 1,-4-3-1,-6 2 0,-5 0 0,-4 6 0,-5 1-1,-1 23-2,-3-28-4,3 28-10,0 0-16,0 0-2,27 5 1,-11 1-1</inkml:trace>
          <inkml:trace contextRef="#ctx0" brushRef="#br0" timeOffset="18671.3954">3633 2954 100,'16'-12'30,"-16"12"1,0 0-1,-15-20-20,15 20-4,-28 13-1,10 10 0,-5 9-1,3 14 0,-1 8 0,7 13 0,0 4-1,8 8 0,8-8-2,14-2 0,4-10 0,8-11 0,8-14-1,5-13 1,3-16-1,1-12 1,-5-11 0,0-5 0,-7-9 0,-4-5 0,-10-4 0,-6-2 0,-13-3 0,-5-2 0,-10 0-2,-8-9 0,-3 4-2,-7-2-2,7 8-6,-10-3-11,13 10-11,5 8-4,6 5 2,12 27-1</inkml:trace>
          <inkml:trace contextRef="#ctx0" brushRef="#br0" timeOffset="19233.9576">3914 2892 113,'32'18'33,"-15"1"2,3 13-5,5 13-21,-4 1-1,8 18-1,-8 2-1,6 3-2,-6-1-2,-1-4 1,-3-7-2,-2-11 0,-3-8 0,-1-12-1,-11-26 0,19 13 2,-19-13-2,22-32 0,-10 0 0,2-8 0,1-8 0,1-7 0,0-2 0,-4-3 0,2 1 0,-3 1 0,0 10 0,-2 7 0,1 12 0,-10 29 0,22-7 0,-10 30 0,4 13 0,2 8 0,3 11 0,2 4 0,2-2 0,4-5 0,1-10 0,0-8 0,-1-7 0,-1-11 0,-1-9 0,-2-9 0,-2-9 0,-5-5 0,-1-9 0,-2-5 0,-5-5 0,-3-4 0,-1-10 0,-3-2 0,1-1 0,-6-1 0,4 5-6,-11-9-10,7 11-16,-1 1-6,-5 3 1,1 11 1,-3 3-1</inkml:trace>
          <inkml:trace contextRef="#ctx0" brushRef="#br0" timeOffset="19671.5178">3631 2604 115,'-22'-4'35,"22"4"1,-17-7-1,17 7-24,23-16-6,4 6 0,15 4-2,10-4 0,10 2-1,15 0-1,8 0 1,6 1 0,8 4-2,1 1 0,-1 2 0,-4 0 0,-6 0 0,-11 2 0,-7-2 0,-10-4 0,-13 2 0,-9 1 0,-9-5 0,-5 5 0,-9-7 0,3 12-10,-19-4-23,22-2-4,-22 2-2,19-2 1,-19 2 0</inkml:trace>
          <inkml:trace contextRef="#ctx0" brushRef="#br0" timeOffset="17077.554">957 2682 114,'-19'0'34,"19"0"0,0 0-5,18-21-23,21 12 0,11-2-2,17 2-1,8 2-1,16 4 0,5-3 0,7 5 0,2-1 0,0 0 0,-4-2-1,-7 1 0,-5-2 1,-12-1-1,-10 1 0,-11 0-1,-14-1 1,-10 4-1,-10 1 0,-6-1 1,-16 2-1,0 0 0,0 0 0,0 0-3,16 2-2,-16-2-12,0 0-18,0 0-2,0-16 1,0 16-1</inkml:trace>
          <inkml:trace contextRef="#ctx0" brushRef="#br0" timeOffset="16608.7213">1409 2762 86,'11'23'29,"-9"-5"1,3 9 0,-1 1-15,-1 4-14,4-1 1,0-5-1,2 1 1,-2-8 0,-7-19 0,9 22 0,-9-22 0,0 0 1,0 0-1,-9-29 0,-1 12-1,-6-8 1,-2 2-2,-5-6 1,-4 4-1,-5 6 1,-2 6-1,-3 13 1,1 14 0,1 18 1,5 18 0,3 14 0,11 15 0,11 4 0,10 4 0,11-3-1,12-9 0,13-15-3,5-19-3,17-11-4,-5-26-5,8-10-5,-7-20-2,5-5 1,-12-17 2,-3 0 2,-10-5 5,-8-4 7,-10-2 4,-7 1 9,-8 1 3,-5 0 2,-4 12-1,-6 3 1,0 13-2,-3 10-1,12 19-2,-22 19-1,17 20-2,-4 11-2,9 18 0,0 5-1,7 12 0,2-3 0,9-2-1,7-12 0,5-11 0,7-15-1,4-17 1,0-20 0,7-15 0,-2-17 0,1-10 1,-10-17-1,-1-4 1,-15-8-1,-5-2 0,-14-3-1,-15 4 0,-13 4-1,-12 6 0,-8 13-1,-7 8-2,-1 15-1,-1 5-5,11 20-14,5 4-11,5 1-1,12 6 0,6-7 0</inkml:trace>
        </inkml:traceGroup>
        <inkml:traceGroup>
          <inkml:annotationXML>
            <emma:emma xmlns:emma="http://www.w3.org/2003/04/emma" version="1.0">
              <emma:interpretation id="{FBE2BCD3-F084-4BB9-B76A-8C9F8C388DA1}" emma:medium="tactile" emma:mode="ink">
                <msink:context xmlns:msink="http://schemas.microsoft.com/ink/2010/main" type="inkWord" rotatedBoundingBox="11073,11424 13772,11498 13733,12929 11034,12855"/>
              </emma:interpretation>
              <emma:one-of disjunction-type="recognition" id="oneOf10">
                <emma:interpretation id="interp49" emma:lang="en-US" emma:confidence="0">
                  <emma:literal>Dif</emma:literal>
                </emma:interpretation>
                <emma:interpretation id="interp50" emma:lang="en-US" emma:confidence="0">
                  <emma:literal>QA</emma:literal>
                </emma:interpretation>
                <emma:interpretation id="interp51" emma:lang="en-US" emma:confidence="0">
                  <emma:literal>DH</emma:literal>
                </emma:interpretation>
                <emma:interpretation id="interp52" emma:lang="en-US" emma:confidence="0">
                  <emma:literal>Quit</emma:literal>
                </emma:interpretation>
                <emma:interpretation id="interp53" emma:lang="en-US" emma:confidence="0">
                  <emma:literal>Dit</emma:literal>
                </emma:interpretation>
              </emma:one-of>
            </emma:emma>
          </inkml:annotationXML>
          <inkml:trace contextRef="#ctx0" brushRef="#br0" timeOffset="21605.5576">11326 2956 54,'-50'-69'23,"-16"-17"2,7 15-1,-12 4-4,2 11-12,3 21 1,-3 19 2,6 30-1,-3 20 0,4 28-2,-4 18 0,13 23 0,-4 15-2,11 12-1,5-1 0,18 5-2,16-11-1,26-4 0,20-20-2,25-15 0,24-18 0,20-24-1,18-20 1,13-20 1,3-17 0,3-15 1,-9-14 0,-2-10 2,-17-11 1,-12-10-5,-23-9 0,-18-5 0,-23-9 0,-20-3 0,-24-6 0,-24-1 0,-17-1 0,-20 3 0,-16 11 0,-13 14 0,-8 15 0,-6 14 0,6 24 0,-1 12-7,15 28-10,0 8-14,14 10-6,9 11 0,11 3 2,12 10-2</inkml:trace>
          <inkml:trace contextRef="#ctx0" brushRef="#br0" timeOffset="21170.1663">10742 3061 70,'0'0'31,"0"0"-1,0 0 1,0 0-4,16-14-13,5 5-2,3-12-3,18 1-2,8-7-3,12 2-1,8 1-1,1 4-1,0 6 0,-9 12 0,-10 9 0,-20 11-1,-16 12 0,-18 9 1,-17 7 0,-15 8-1,-13 5 1,-4 5 0,-6-4 0,4-3 0,5-4 0,10-6 0,12-7 0,10-6 1,14-11-2,11-7-2,12-7 1,9-7 0,9-4-1,1-5-2,4-2 0,-5-5-3,11 3-5,-16-10-7,7 5-11,-8 0-5,-1-7 2,2 2 0,-11-8 1</inkml:trace>
          <inkml:trace contextRef="#ctx0" brushRef="#br0" timeOffset="24542.1882">12242 2995 23,'-6'-41'16,"-8"-7"1,12 9 4,-5 0-1,5 11-1,1 8 0,1 20-2,0 0-1,0 16-1,7 21-3,-6 11-3,8 15-2,-5 8-1,7 12-1,-6 3-1,4 1-1,-2-3-1,-2-6-1,-1-9 0,-2-10 0,-2-13 0,0-10 0,0-13-1,0-23-1,0 18-3,0-18-6,1-22-11,3 4-11,-1-8 0,5-4-2,2-6 0</inkml:trace>
          <inkml:trace contextRef="#ctx0" brushRef="#br0" timeOffset="25120.3486">12398 3326 69,'0'0'29,"34"-19"0,1 15-2,6-5-3,13-5-15,13 5-2,4-5-2,4 3-3,-5-3-1,-5 3 0,-6-1 0,-11 5 0,-11-1 0,-12 5 0,-25 3 0,22-5-1,-22 5-3,0 0-3,0 0-10,0 0-11,-23-4-3,23 4 0,0 0-2</inkml:trace>
          <inkml:trace contextRef="#ctx0" brushRef="#br0" timeOffset="24870.3481">12843 3022 66,'9'-41'29,"0"9"0,-13-4 0,-3 6-3,-4 7-18,-8 2-1,1 14 0,-7 8-2,5 12-1,-3 12-1,6 17-1,0 8 1,9 14-1,-3 9 0,6 9 0,3 2 0,0 5-1,4-9 0,0-4 0,-1-8-2,-1-13-1,4-9-5,-8-16-9,3-12-12,1-18-5,0 0 1,0 0-1,-29-25 1</inkml:trace>
        </inkml:traceGroup>
        <inkml:traceGroup>
          <inkml:annotationXML>
            <emma:emma xmlns:emma="http://www.w3.org/2003/04/emma" version="1.0">
              <emma:interpretation id="{532C8A30-9B2E-4E5F-AC0F-FD71E1B507AF}" emma:medium="tactile" emma:mode="ink">
                <msink:context xmlns:msink="http://schemas.microsoft.com/ink/2010/main" type="inkWord" rotatedBoundingBox="14208,11737 18055,11842 18013,13407 14165,13302"/>
              </emma:interpretation>
              <emma:one-of disjunction-type="recognition" id="oneOf11">
                <emma:interpretation id="interp54" emma:lang="en-US" emma:confidence="0">
                  <emma:literal>apoint</emma:literal>
                </emma:interpretation>
                <emma:interpretation id="interp55" emma:lang="en-US" emma:confidence="0">
                  <emma:literal>appoint</emma:literal>
                </emma:interpretation>
                <emma:interpretation id="interp56" emma:lang="en-US" emma:confidence="0">
                  <emma:literal>apant</emma:literal>
                </emma:interpretation>
                <emma:interpretation id="interp57" emma:lang="en-US" emma:confidence="0">
                  <emma:literal>Appoint</emma:literal>
                </emma:interpretation>
                <emma:interpretation id="interp58" emma:lang="en-US" emma:confidence="0">
                  <emma:literal>apomt</emma:literal>
                </emma:interpretation>
              </emma:one-of>
            </emma:emma>
          </inkml:annotationXML>
          <inkml:trace contextRef="#ctx0" brushRef="#br0" timeOffset="27386.0702">14842 3323 69,'0'0'28,"0"0"1,0 0 1,-2 24-3,-7 7-15,11 24-2,-7 5 0,8 24-2,-6 3 0,6 16-3,-3-7 0,8 7-3,-5-12 0,2-5-2,-3-14 0,0-11 0,-4-13 1,0-9 0,-1-16-1,3-23-1,0 0 1,-20-12-2,15-15 1,-6-12-1,2-6 0,-1-11 0,1-8 2,-4-9 0,4-4 0,1-8 0,4-8 1,6-3 0,8 0-1,8 4 1,9 4-1,9 12 1,10 14-1,12 19 1,5 20 0,3 21 0,-2 20 0,-2 16 0,-9 14 0,-7 12 0,-17 8 0,-15 3 0,-17-2 0,-15-3 0,-18-5 0,-8-6-1,-10-11 2,-3-10-2,1-13 0,-3-12-2,7-7-2,2-16-8,18-8-16,6-8-6,12-7-3,8-4 1,13-3 0</inkml:trace>
          <inkml:trace contextRef="#ctx0" brushRef="#br0" timeOffset="27761.1358">15477 3193 83,'30'-22'33,"-7"19"0,-23 3 2,8 34-7,-17 8-18,-7 10-1,3 17-2,-3 4-2,6 9-1,2-7-1,10-4 0,9-12-1,8-10-2,10-15 0,5-13 0,8-13 0,6-12 0,2-10 0,0-11 0,-4-7 0,-5-7 0,-11-8 0,-10-1 0,-13-7 0,-14 0 0,-14-4 0,-11 4 0,-8 6 0,0 2-2,-3 14-2,0 0-2,15 19-8,1 2-13,27 12-8,0 0 0,0 0 0,0 0 0</inkml:trace>
          <inkml:trace contextRef="#ctx0" brushRef="#br0" timeOffset="27964.2595">15948 3196 88,'20'27'34,"-6"5"0,-1 14 1,-4 13-7,-6-2-18,6 12-1,-7-5-3,0 4-3,-2-11-2,-2-6-2,4-3-4,-11-19-7,10-4-13,-1-25-8,0 0-2,0 0 0,20-9 0</inkml:trace>
          <inkml:trace contextRef="#ctx0" brushRef="#br0" timeOffset="28401.7675">16231 3328 90,'4'30'33,"3"18"1,-4 4 0,-3 1-5,9 9-20,-10-10-1,6 1-2,-7-10-2,4-7-1,-4-12-2,2-6 1,0-18 0,0 0-2,0 0 0,0 0 0,7-28-2,0-1 2,2-4-2,2-14 1,3-3 0,6-8-1,5-4 1,3-3 0,8 5 0,1 7 0,2 12 2,2 16-1,-2 16 1,0 23 0,-12 20 0,-2 14 1,-13 11-1,-5 8 0,-5 3 0,-5-3 0,-4-6-1,-2-10-1,3-6-3,-1-17-4,14-1-12,-7-27-13,13 16-3,-13-16 1,30-18-1,-9 0 2</inkml:trace>
          <inkml:trace contextRef="#ctx0" brushRef="#br0" timeOffset="28589.2698">17074 2951 1,'0'0'-1</inkml:trace>
          <inkml:trace contextRef="#ctx0" brushRef="#br0" timeOffset="31056.3486">17089 2908 62,'0'0'28,"5"-27"-1,-5 27 0,0 0-3,-5 27-10,5 14-2,-6 3-1,4 24-1,-8 5-2,3 16-1,-8 2-2,5 6 0,-8-8-2,4-3 0,0-10-1,6-8-1,5-11 1,10-15-3,9-13 2,11-13-2,10-11 1,4-10-2,5 0-4,-7-19-5,9 5-14,-12-4-8,-9-7-2,-10 1 1,-17-5-2</inkml:trace>
          <inkml:trace contextRef="#ctx0" brushRef="#br0" timeOffset="31259.5667">16761 3241 105,'0'0'34,"-17"0"0,17 0-1,42 5-16,-3-10-14,15-2-3,10-1-7,3-8-12,12 2-9,-1 0-4,2-2 0,-2 4-2,-8-3 2</inkml:trace>
          <inkml:trace contextRef="#ctx0" brushRef="#br0" timeOffset="25901.6442">13983 3298 81,'-11'-29'31,"2"6"0,-12-4 1,-2 6-6,-6 5-20,-8 7-2,0 13 0,-8 8 0,3 18 0,-6 15 0,5 14 0,2 10 0,11 9 0,5 2-1,14 0 0,9-5-1,13-11-2,10-14 1,13-16-1,5-18 0,8-13 0,1-14 0,1-12 0,-1-14 1,-5-7 0,-6-10-1,-5 1 0,-3-8 0,-6 1 0,-7 3 0,-3 4 0,-5 10 0,0 11 0,-3 16 0,-5 16 0,0 19 0,-2 15 0,0 14 0,2 7 0,0 8 0,4-3 0,7-3 0,1-9-2,9-3-2,2-15-5,15 2-15,-3-7-11,5-13-1,2-1 1,-3-8 0</inkml:trace>
        </inkml:traceGroup>
        <inkml:traceGroup>
          <inkml:annotationXML>
            <emma:emma xmlns:emma="http://www.w3.org/2003/04/emma" version="1.0">
              <emma:interpretation id="{569CA15E-1743-45F7-9F27-1A3BE8BCE7F5}" emma:medium="tactile" emma:mode="ink">
                <msink:context xmlns:msink="http://schemas.microsoft.com/ink/2010/main" type="inkWord" rotatedBoundingBox="18422,11948 19219,11970 19192,12965 18395,12944"/>
              </emma:interpretation>
              <emma:one-of disjunction-type="recognition" id="oneOf12">
                <emma:interpretation id="interp59" emma:lang="en-US" emma:confidence="1">
                  <emma:literal>is</emma:literal>
                </emma:interpretation>
                <emma:interpretation id="interp60" emma:lang="en-US" emma:confidence="0">
                  <emma:literal>ism</emma:literal>
                </emma:interpretation>
                <emma:interpretation id="interp61" emma:lang="en-US" emma:confidence="0">
                  <emma:literal>ifs</emma:literal>
                </emma:interpretation>
                <emma:interpretation id="interp62" emma:lang="en-US" emma:confidence="0">
                  <emma:literal>its</emma:literal>
                </emma:interpretation>
                <emma:interpretation id="interp63" emma:lang="en-US" emma:confidence="0">
                  <emma:literal>ids</emma:literal>
                </emma:interpretation>
              </emma:one-of>
            </emma:emma>
          </inkml:annotationXML>
          <inkml:trace contextRef="#ctx0" brushRef="#br0" timeOffset="31620.8571">17788 3123 104,'-15'-53'31,"14"24"-4,-3 1-8,11 12-33,16 18-13,-1-4-1,17 16-3</inkml:trace>
          <inkml:trace contextRef="#ctx0" brushRef="#br0" timeOffset="31477.7147">17912 3180 92,'7'32'35,"-10"4"0,-3 14 2,1 10-6,-6 1-22,6 13 0,-6-3-2,4 2-7,-3-5 0,4-6 0,4-8-2,-6-17-12,11-7-18,-1-8-5,-2-22 0,0 0 1,11-20-1</inkml:trace>
          <inkml:trace contextRef="#ctx0" brushRef="#br0" timeOffset="31988.1833">18401 3239 117,'29'11'33,"-29"-11"1,0 0-3,0 0-18,0 0-7,-34 5-2,4-2-3,-2 5-1,0 2 1,3 8-1,4 5-1,9 2 2,7 7-1,9 5 0,13 3 0,8 2 1,11 1-1,9 0 2,4-4-1,1 3 2,-5-2-1,-4 1 1,-10-2-2,-9 0 1,-22-5-2,-14 1 0,-14-5 0,-9-1-2,-10-6 1,-8-7-1,-7-5 1,-3-8-2,5-1-3,-2-14-10,11-1-15,5-3-5,6-9 1,12 2 1,7-5 0</inkml:trace>
        </inkml:traceGroup>
        <inkml:traceGroup>
          <inkml:annotationXML>
            <emma:emma xmlns:emma="http://www.w3.org/2003/04/emma" version="1.0">
              <emma:interpretation id="{E6D868AA-2BF6-473E-958D-8BE170CEFC69}" emma:medium="tactile" emma:mode="ink">
                <msink:context xmlns:msink="http://schemas.microsoft.com/ink/2010/main" type="inkWord" rotatedBoundingBox="19511,11717 23047,11814 23014,13045 19477,12948"/>
              </emma:interpretation>
              <emma:one-of disjunction-type="recognition" id="oneOf13">
                <emma:interpretation id="interp64" emma:lang="en-US" emma:confidence="0.5">
                  <emma:literal>themed</emma:literal>
                </emma:interpretation>
                <emma:interpretation id="interp65" emma:lang="en-US" emma:confidence="0">
                  <emma:literal>Themed</emma:literal>
                </emma:interpretation>
                <emma:interpretation id="interp66" emma:lang="en-US" emma:confidence="0">
                  <emma:literal>•humid</emma:literal>
                </emma:interpretation>
                <emma:interpretation id="interp67" emma:lang="en-US" emma:confidence="0">
                  <emma:literal>Chemed</emma:literal>
                </emma:interpretation>
                <emma:interpretation id="interp68" emma:lang="en-US" emma:confidence="0">
                  <emma:literal>Chimed</emma:literal>
                </emma:interpretation>
              </emma:one-of>
            </emma:emma>
          </inkml:annotationXML>
          <inkml:trace contextRef="#ctx0" brushRef="#br0" timeOffset="32626.7746">19369 3209 62,'2'-16'27,"-8"0"1,6 16 0,0 0 0,0 0-10,11 28-3,-15 4-1,6 25-4,-12 4-2,2 17-1,-8 4-3,0 7-1,-1-4-2,1-5-1,5-11 0,0-10-2,8-14 1,3-13-4,9-9-1,-9-23-5,25 12-8,-25-12-11,23-23-4,-13 2 0,-6-11 0,-6 1 3</inkml:trace>
          <inkml:trace contextRef="#ctx0" brushRef="#br0" timeOffset="33407.4973">18883 3563 89,'-30'7'30,"12"-4"1,18-3-1,22 16-14,11-19-6,24-1-2,11-14-2,19 2-2,2-12-3,7-6 0,-2-7 0,-3-3-1,-7-2 0,-13-4 0,-11 2 0,-13 0 0,-14 1 0,-10 7 0,-14 6 0,-7 7 1,-2 27 0,-27-14 0,6 26 1,0 20 0,-2 16 0,3 18 1,2 9-1,6 14 1,-1 0 0,6 1 0,0-2-1,2-10-2,-1-14 1,3-11-1,-2-15 2,1-12-2,4-26 0,0 0 0,0 0 0,11-18 0,-1-12 0,3-7 0,6-8 0,6-10 0,4-5 0,5-2 0,5-1 0,2 5 0,5 11 0,-5 14 0,0 17 0,-8 21 0,-6 22 0,-9 15 0,-9 17 0,-9 9 0,-6 4 0,-1 0 0,0-8 0,2-9 0,5-11 0,7-12 0,9-10 0,9-13 0,9-13 0,7-10 0,3-9 0,4-9 0,0-6 0,4-8 0,-6-9 0,-5-4 0,-9-7 0,-9 1 0,-12-1 0,-8 7 0,-8 11 0,-9 16 0,-8 21 0,-4 18 0,-5 25 0,3 20 0,3 12 0,4 9 0,5 5 0,9-3 0,8-6 0,8-14 0,22-5-15,1-21-18,12-11-2,9-18-4,4-13 3,9-12 1</inkml:trace>
          <inkml:trace contextRef="#ctx0" brushRef="#br0" timeOffset="34064.1088">21020 3273 89,'-18'55'34,"2"5"0,3 10 1,1 3-2,-6-6-22,16 8-2,-7-11-3,6-2-2,-1-16-4,2-6 0,-1-14 0,1-6 0,2-20 0,0 0 0,0 0 0,2-21 0,0-4 0,-1-9 0,5-9 0,1-10 0,2-6 0,3-10 0,6-2 0,5 1 0,4 8 0,1 9 0,3 15 0,2 19 0,1 19 0,-4 25 0,-5 17 0,-2 15 0,-7 7 0,-5 6 0,-4-3 0,-5-1 0,-4-7 0,0-15 0,-1-10 0,-1-11 0,4-23 0,0 0 0,0 0 0,11-27 0,-2-5 0,3-7 0,3-11 0,2-8 0,5-5 0,-1-6 0,6 1 0,-1 4-2,3 9 1,-1 14 1,1 20 0,-4 21 1,-4 21 1,-3 22-2,-4 16 0,-7 7 0,-5 5 0,-2 0 0,-4-7 0,-1-11 0,1-6 0,-4-21-13,13-4-15,-5-22-8,0 0 0,23-9 0,-10-14-1</inkml:trace>
          <inkml:trace contextRef="#ctx0" brushRef="#br0" timeOffset="34283.3064">21816 3244 114,'9'59'35,"-2"12"1,-5 7-1,-2-6-17,4 6-12,-8-12-1,2-4-2,-3-12-3,0-17-4,7-1-7,-2-32-16,-2 20-7,2-20-3,0 0 2,26-28-1</inkml:trace>
          <inkml:trace contextRef="#ctx0" brushRef="#br0" timeOffset="34822.8145">22225 3456 105,'-3'-34'35,"-6"2"0,-3 4 0,-6 12-11,-9 1-17,0 15-3,-8 9-1,-1 16-1,1 14-1,3 15 0,3 8-1,8 7 1,10 1-1,9-3-1,15-4 0,6-17-3,12-9 0,2-21-4,12-7 0,-2-20-2,6-6 0,-8-19 1,6-3-1,-15-16 2,3-4 1,-10-10 2,-4-6 3,-8-9 0,-8-6 2,-3-8-1,-7-4 4,3 14 3,-7 6 1,4 18 0,-6 16 1,9 28 1,2 20 0,-7 41 1,2 14-4,5 25-1,-4 11-1,2 12-1,-3 4-1,2-1-1,-3-6 0,3-11-1,-3-7-2,1-18-3,7-9-5,-8-25-9,12-7-12,-6-23-5,19 9 2,-19-9 0</inkml:trace>
        </inkml:traceGroup>
        <inkml:traceGroup>
          <inkml:annotationXML>
            <emma:emma xmlns:emma="http://www.w3.org/2003/04/emma" version="1.0">
              <emma:interpretation id="{E14C268E-D217-4CFA-BD5C-587287B74B09}" emma:medium="tactile" emma:mode="ink">
                <msink:context xmlns:msink="http://schemas.microsoft.com/ink/2010/main" type="inkWord" rotatedBoundingBox="23130,11843 24110,11870 24071,13301 23090,13275"/>
              </emma:interpretation>
              <emma:one-of disjunction-type="recognition" id="oneOf14">
                <emma:interpretation id="interp69" emma:lang="en-US" emma:confidence="0">
                  <emma:literal>pt</emma:literal>
                </emma:interpretation>
                <emma:interpretation id="interp70" emma:lang="en-US" emma:confidence="0">
                  <emma:literal>pot</emma:literal>
                </emma:interpretation>
                <emma:interpretation id="interp71" emma:lang="en-US" emma:confidence="0">
                  <emma:literal>Pt</emma:literal>
                </emma:interpretation>
                <emma:interpretation id="interp72" emma:lang="en-US" emma:confidence="0">
                  <emma:literal>put</emma:literal>
                </emma:interpretation>
                <emma:interpretation id="interp73" emma:lang="en-US" emma:confidence="0">
                  <emma:literal>pit</emma:literal>
                </emma:interpretation>
              </emma:one-of>
            </emma:emma>
          </inkml:annotationXML>
          <inkml:trace contextRef="#ctx0" brushRef="#br0" timeOffset="35355.2983">22530 3291 122,'-2'49'34,"2"3"2,-2 12-2,-7 4-24,9 17-2,-7-2-1,2 6-3,-4-1-4,0-1 0,-2-9 0,2-5 0,1-7 0,0-13 0,1-10 0,4-9 0,-1-15 0,4-19 0,0 0 0,4-19 0,-1-12 0,1-10 0,3-8 0,0-14 0,2-10 0,0-10 0,3-10 0,3-6 0,2-6 0,5-2 0,3 6 0,7 8 0,3 15 0,4 16 0,8 23 0,-3 21 0,0 27 0,-3 23 0,-9 16 0,-8 16 0,-12 7 0,-10 5 0,-18 3 0,-4-6 0,-12-11 0,-7-11 0,0-8 0,-2-14 0,2-12 0,1-11 0,12-6 0,-4-20-14,19-1-15,0-13-6,9-9-3,4-7 2,9-12 0</inkml:trace>
          <inkml:trace contextRef="#ctx0" brushRef="#br0" timeOffset="35664.5852">23008 2905 124,'32'14'37,"-2"18"-1,-3 12 1,-9 8-23,5 17-7,-11 2-7,-1 8 0,-9 2 0,-6-1 0,-5-5 0,1-4 0,-5-7 0,2-9 0,3-6 0,4-10 0,6-11 0,8-8 0,8-11 0,2-6 0,8-8 0,1-6 0,6-3 0,-6-11 0,10 9-10,-18-14-17,4 1-10,-5-1-1,-4 0 3,-13 0-2</inkml:trace>
          <inkml:trace contextRef="#ctx0" brushRef="#br0" timeOffset="35844.752">22871 3356 133,'0'0'38,"41"-23"-2,7 11 0,4-6-27,17 0-6,6 0-3,-4-3-7,2 5-26,-13 4-2,-10 1-3,-11 6 1</inkml:trace>
        </inkml:traceGroup>
      </inkml:traceGroup>
    </inkml:traceGroup>
    <inkml:traceGroup>
      <inkml:annotationXML>
        <emma:emma xmlns:emma="http://www.w3.org/2003/04/emma" version="1.0">
          <emma:interpretation id="{C864F06D-A8E2-475B-AAA1-1611881CBE95}" emma:medium="tactile" emma:mode="ink">
            <msink:context xmlns:msink="http://schemas.microsoft.com/ink/2010/main" type="paragraph" rotatedBoundingBox="12050,13083 24545,13286 24470,17951 11974,177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6F54D49-994D-4E12-AE47-D792F0D777C5}" emma:medium="tactile" emma:mode="ink">
              <msink:context xmlns:msink="http://schemas.microsoft.com/ink/2010/main" type="line" rotatedBoundingBox="12333,13088 23059,13262 23031,15019 12305,14846"/>
            </emma:interpretation>
          </emma:emma>
        </inkml:annotationXML>
        <inkml:traceGroup>
          <inkml:annotationXML>
            <emma:emma xmlns:emma="http://www.w3.org/2003/04/emma" version="1.0">
              <emma:interpretation id="{9219610B-4F4F-4539-A6F1-BDA32ACBF63B}" emma:medium="tactile" emma:mode="ink">
                <msink:context xmlns:msink="http://schemas.microsoft.com/ink/2010/main" type="inkWord" rotatedBoundingBox="12181,13381 13129,12975 13487,13810 12539,14216"/>
              </emma:interpretation>
              <emma:one-of disjunction-type="recognition" id="oneOf15">
                <emma:interpretation id="interp74" emma:lang="en-US" emma:confidence="1">
                  <emma:literal>of</emma:literal>
                </emma:interpretation>
                <emma:interpretation id="interp75" emma:lang="en-US" emma:confidence="0">
                  <emma:literal>Of</emma:literal>
                </emma:interpretation>
                <emma:interpretation id="interp76" emma:lang="en-US" emma:confidence="0">
                  <emma:literal>oof</emma:literal>
                </emma:interpretation>
                <emma:interpretation id="interp77" emma:lang="en-US" emma:confidence="0">
                  <emma:literal>oaf</emma:literal>
                </emma:interpretation>
                <emma:interpretation id="interp78" emma:lang="en-US" emma:confidence="0">
                  <emma:literal>oft</emma:literal>
                </emma:interpretation>
              </emma:one-of>
            </emma:emma>
          </inkml:annotationXML>
          <inkml:trace contextRef="#ctx0" brushRef="#br0" timeOffset="36848.6814">11744 4395 74,'23'-11'33,"-23"11"-1,0 0 2,0 0-6,-22 25-19,12 6-2,-10 4-2,6 13-1,-2 4-2,7 6 0,4-2 0,8 2 1,8-10-1,8-7 0,12-11-1,4-10 0,4-11-1,4-9 0,2-11 1,-3-7-1,-4-6 0,-5-10-1,-11-5 1,-10-6 0,-12-5 1,-12-3-2,-13-2 1,-13-2-2,-6 9-1,-8 0-2,8 18-8,-6 5-14,15 12-9,13 13 1,22 0 1,6 29 0</inkml:trace>
          <inkml:trace contextRef="#ctx0" brushRef="#br0" timeOffset="37293.0926">12122 4660 100,'32'-3'31,"20"4"0,5-8-1,14-2-30,6 2-26,6-12-2,15 6-2,-11-8-2</inkml:trace>
          <inkml:trace contextRef="#ctx0" brushRef="#br0" timeOffset="37134.9464">12551 4278 83,'16'-27'28,"-25"-10"-1,-5 12-1,-9 3-20,-9 5-3,3 15 2,-4 7 0,4 18 0,1 15 0,10 19 1,4 12 0,8 16 0,-1 6-2,7 7 1,2 0-2,3-6-2,-1-8 0,-1-17-3,1-10-5,-9-19-12,1-17-14,4-21 0,0 0 0,-28-7 0</inkml:trace>
        </inkml:traceGroup>
        <inkml:traceGroup>
          <inkml:annotationXML>
            <emma:emma xmlns:emma="http://www.w3.org/2003/04/emma" version="1.0">
              <emma:interpretation id="{3E6328D8-21D1-4666-AE0C-6530BF4AA6A4}" emma:medium="tactile" emma:mode="ink">
                <msink:context xmlns:msink="http://schemas.microsoft.com/ink/2010/main" type="inkWord" rotatedBoundingBox="13981,13407 14701,13677 14518,14167 13798,13897"/>
              </emma:interpretation>
              <emma:one-of disjunction-type="recognition" id="oneOf16">
                <emma:interpretation id="interp79" emma:lang="en-US" emma:confidence="1">
                  <emma:literal>a</emma:literal>
                </emma:interpretation>
                <emma:interpretation id="interp80" emma:lang="en-US" emma:confidence="0">
                  <emma:literal>A</emma:literal>
                </emma:interpretation>
                <emma:interpretation id="interp81" emma:lang="en-US" emma:confidence="0">
                  <emma:literal>or</emma:literal>
                </emma:interpretation>
                <emma:interpretation id="interp82" emma:lang="en-US" emma:confidence="0">
                  <emma:literal>on</emma:literal>
                </emma:interpretation>
                <emma:interpretation id="interp83" emma:lang="en-US" emma:confidence="0">
                  <emma:literal>oe</emma:literal>
                </emma:interpretation>
              </emma:one-of>
            </emma:emma>
          </inkml:annotationXML>
          <inkml:trace contextRef="#ctx0" brushRef="#br0" timeOffset="37779.544">13595 4596 99,'0'0'31,"-16"-34"1,0 18-1,-9 4-20,-9-1-6,1 13 0,-10 6-1,2 12-1,-5 8 0,5 13 0,2 8 0,10 6 0,8 4-1,9 2 0,10-8-1,9-6 0,9-10 0,11-10-2,5-12 1,7-13-1,3-13 0,-1-10 0,0-7-1,-3-6 0,-3-3 0,-8-5 1,-6-1-1,-8 4 1,-8 4 0,-3 7 0,-2 8 2,0 22 1,0 0 0,0 0 1,-9 45 1,14-3 0,8 5 0,6 6-2,6-3 0,7-6-3,11-5-5,-4-15-17,7-8-12,8-6-2,-5-15 1,1-6-1</inkml:trace>
        </inkml:traceGroup>
        <inkml:traceGroup>
          <inkml:annotationXML>
            <emma:emma xmlns:emma="http://www.w3.org/2003/04/emma" version="1.0">
              <emma:interpretation id="{527CBFF7-A9AA-41E7-836D-6FC27C3E2087}" emma:medium="tactile" emma:mode="ink">
                <msink:context xmlns:msink="http://schemas.microsoft.com/ink/2010/main" type="inkWord" rotatedBoundingBox="14976,13262 19031,13328 19005,14954 14950,14888"/>
              </emma:interpretation>
              <emma:one-of disjunction-type="recognition" id="oneOf17">
                <emma:interpretation id="interp84" emma:lang="en-US" emma:confidence="1">
                  <emma:literal>segment,</emma:literal>
                </emma:interpretation>
                <emma:interpretation id="interp85" emma:lang="en-US" emma:confidence="0">
                  <emma:literal>segment;</emma:literal>
                </emma:interpretation>
                <emma:interpretation id="interp86" emma:lang="en-US" emma:confidence="0">
                  <emma:literal>segment.</emma:literal>
                </emma:interpretation>
                <emma:interpretation id="interp87" emma:lang="en-US" emma:confidence="0">
                  <emma:literal>Segment,</emma:literal>
                </emma:interpretation>
                <emma:interpretation id="interp88" emma:lang="en-US" emma:confidence="0">
                  <emma:literal>segments</emma:literal>
                </emma:interpretation>
              </emma:one-of>
            </emma:emma>
          </inkml:annotationXML>
          <inkml:trace contextRef="#ctx0" brushRef="#br0" timeOffset="38668.3985">14602 4607 74,'32'-16'31,"-20"-7"-1,-6 7-3,-6 16-7,-29-27-11,1 23-1,-13 1-4,0 6-2,-7 4 0,5 6-1,4 3 1,7 7 0,9 2 1,19 9 0,17 0 0,14 5 0,6-4-1,12 4 1,-2-1 0,-1 1-1,-6-7 0,-10-2 0,-15-7-1,-13-1 0,-14-6 0,-12-7-2,-6-6-1,-7-12-3,2-1-3,-7-14-5,14 3-9,2-6-9,15 1 0,12 3 1,13 1 2,12 4 12,15 8 4,8 3 10,8 3 13,2 1 11,7 3 4,1-2 2,-1-2-1,2 1-5,-5-10-4,6 4-3,-9-9-4,4 4-3,-12-9-2,-2 5-2,-8-1-2,-10-1 0,-12 2-1,-12 2-1,-4 16 0,-31-23 0,-1 20 0,-5 3 1,-6 10-2,-6 10 2,1 10-1,-2 9 1,9 9-1,7 6 0,16 3-2,9-4-4,24 0-7,8-12-16,21-14-7,15-9 1,10-16-1,11-8 0</inkml:trace>
          <inkml:trace contextRef="#ctx0" brushRef="#br0" timeOffset="39224.8815">15707 4731 99,'8'-34'33,"-6"8"-1,-21 1 0,-17 9-18,-5 12-7,-14 10-1,2 11-1,-8 10-1,4 10 0,4 6-1,10 5 0,8 0-1,11-2 0,16-3-1,9-9-1,15-7 0,9-10-1,13-9 1,4-7 0,6-10-1,2-8 1,-2-6-1,0-6 1,-7-3 0,-4 0 0,-10-2-1,-6-1 1,-8 3-1,-6 3 1,-5 8 0,-4 5-1,2 16 1,0 0 0,0 0 0,-18 34 2,20 7-2,2 10 1,1 8 0,0 12 1,1 4-1,1 8 1,-9 4 0,-3 4 1,-13-4-3,-7 4 0,-14-6 0,-7-3 0,-11-4 0,-7-6 0,-4-15 0,-5-13 0,-2-12 0,6-21 0,5-13 0,3-18 0,13-17 0,8-18 0,16-9-7,7-20-6,27 4-10,1-9-8,19 2-3,11 0 0,9 2-1,9 3 2</inkml:trace>
          <inkml:trace contextRef="#ctx0" brushRef="#br0" timeOffset="40473.0688">15899 4578 86,'30'2'31,"-12"7"1,-9 12-1,-1 18-13,-11-1-4,6 19-2,-6-2-5,5 9-1,-9-7-2,5 0-1,0-13 0,2-6-2,0-10 1,-2-10-2,2-18 1,0 0-1,0 0 0,-3-27 0,3 0 0,1-6-1,5-6 1,3-8-1,5-4 0,5-3 0,6 1 0,4 3 1,6 9 0,5 9-1,0 14 2,3 13-1,-6 18 1,-5 11 1,-7 14-1,-7 8 2,-12 4-1,-8 1-2,-5-3 0,-6-5 0,-1-11 0,1-5 0,3-9 0,10-18 0,0 0 0,0 0 0,-6-32 0,15 3 0,6-3-2,1-7 2,5-5-2,6-4 1,3-2 0,5 3 1,5 10-1,0 5 1,0 14-1,-3 13 2,-3 12-1,-11 16 1,-7 13 0,-7 8 0,-11 8 0,-2 1-1,-4-1 0,0-4 0,1-4 0,7-6-1,7-6 1,8-7-1,10-13 1,8-7 0,10-6 0,3-10 0,4-5 1,3-13-2,-3-4 2,-2-5-1,-7-6 1,-5-4-1,-10-2 0,-6-2 1,-11 6-2,-9 7 2,-7 12-2,-9 11 1,-9 16 0,-2 15 0,-3 13 0,-2 11 1,4 11 1,4 5-2,10 0 0,5-3 0,16-8 0,8-6 0,10-13 0,8-8-3,12-13 3,3-9-2,3-8 2,5-12-3,-3-3 2,-5-8-1,2-3 0,-9-5 0,-4-3 0,-9-2 0,-4 0 0,-8 7 2,-4 6 0,-3 8 0,-9 12 1,0 16 1,-7 16 0,1 12 2,-6 11-1,1 8 1,-3 8-2,3 0 1,-3-2-3,5-7 0,-1-8 0,1-6 0,3-9 0,3-7 0,3-16 0,0 0 0,0 0 0,12-23 0,1-2 0,1-5 0,7-8 0,2-4 0,6-5-2,5-2 1,5 1 0,-2 5 0,2 7 1,-1 13 0,-1 11 1,-3 14 1,-9 12 0,-6 12-2,-10 8 0,-5 5 0,-10 8 0,-2-1 0,-5-3 0,-3-8-3,7-1-7,-7-15-12,14-1-13,2-18-4,0 0 3,27-5-1</inkml:trace>
          <inkml:trace contextRef="#ctx0" brushRef="#br0" timeOffset="40933.4726">17941 4609 85,'-36'-8'30,"16"3"0,20 5 0,0 0-11,34-14-5,-2 5-6,14 2-8,6 0-16,1 0-16,-6-2 0,2 3-2,-8 1 0</inkml:trace>
          <inkml:trace contextRef="#ctx0" brushRef="#br0" timeOffset="40781.3333">18188 4372 88,'10'21'34,"-6"22"1,-8 12 2,-8 2-5,0 12-23,-13-3-2,3 2-1,-4-6-3,4-3-1,5-11 0,8-6-2,5-8 0,9-7-2,10-7 1,6-13-1,6-6 0,1-6 0,4-6-2,-3-10-2,4 5-3,-15-16-8,7 4-10,-11-6-6,-8-4 1,-8 3-1,-11-4 1</inkml:trace>
          <inkml:trace contextRef="#ctx0" brushRef="#br0" timeOffset="41103.6182">18367 5021 120,'-14'50'33,"0"0"0,-4-9-1,-1-2-30,-1-9-12,4-5-19,0-2-5,-5-9 0,3-3-1</inkml:trace>
        </inkml:traceGroup>
        <inkml:traceGroup>
          <inkml:annotationXML>
            <emma:emma xmlns:emma="http://www.w3.org/2003/04/emma" version="1.0">
              <emma:interpretation id="{56648023-AC57-4439-BCEE-6C395E1577B6}" emma:medium="tactile" emma:mode="ink">
                <msink:context xmlns:msink="http://schemas.microsoft.com/ink/2010/main" type="inkWord" rotatedBoundingBox="19300,13453 21701,13466 21697,14164 19297,14152"/>
              </emma:interpretation>
              <emma:one-of disjunction-type="recognition" id="oneOf18">
                <emma:interpretation id="interp89" emma:lang="en-US" emma:confidence="1">
                  <emma:literal>then</emma:literal>
                </emma:interpretation>
                <emma:interpretation id="interp90" emma:lang="en-US" emma:confidence="0">
                  <emma:literal>thin</emma:literal>
                </emma:interpretation>
                <emma:interpretation id="interp91" emma:lang="en-US" emma:confidence="0">
                  <emma:literal>them</emma:literal>
                </emma:interpretation>
                <emma:interpretation id="interp92" emma:lang="en-US" emma:confidence="0">
                  <emma:literal>their</emma:literal>
                </emma:interpretation>
                <emma:interpretation id="interp93" emma:lang="en-US" emma:confidence="0">
                  <emma:literal>than</emma:literal>
                </emma:interpretation>
              </emma:one-of>
            </emma:emma>
          </inkml:annotationXML>
          <inkml:trace contextRef="#ctx0" brushRef="#br0" timeOffset="43044.418">18670 4815 93,'-25'16'31,"25"-16"1,14 21-2,32-12-16,13-12-4,25 1-2,5-12-4,10-4-2,3-4-2,-3-4 0,-8-3-1,-15-1 0,-13 2 0,-19-3 0,-14 1 0,-10 2 0,-18 1 0,-9 2 1,-6 4 0,-8 6 0,1 8 2,-1 11 0,0 10 1,8 15 0,-1 10 1,5 14 1,4 9-1,5 10-1,-6-1 0,6 0 0,-1-4-1,-5-6 0,1-11 0,0-9-2,-4-15 0,3-8 0,6-18 0,0 0 0,0 0 0,0-36 0,13 8 0,1-8 0,4-10 0,3-4 0,6-1 0,5-1 0,3 6 0,6 5 0,-2 11 0,-1 12 0,1 18 0,-5 16 0,-9 14 0,-8 11 0,-6 5 0,-7 6 0,-3-2 0,-2-2 0,-3-9 0,4-9 0,7-8 0,-7-22 0,34 21 0,-9-25 0,7-6 0,5-6 0,6-7 0,-2-8 0,-2-4 0,-3-8 0,-8-1 0,-8-1 0,-8 2 0,-8 6 0,-10 9 0,-6 8 0,-8 13 0,-5 14 0,2 18 0,0 9 0,4 5 0,6 7 0,8 2 0,10-2 0,11-5 0,13-7 0,6-11 0,10-9 0,6-6 0,1-16-4,8 0-2,-6-16-1,4 3-1,-11-14-2,1 1 1,-16-11 0,0 4 0,-16-8 2,-4 4 3,-8 2 3,-6 6 3,-3 10 4,-6 8 0,11 19 1,-20 5 2,17 20 0,-8 9 0,9 14-2,-5 0-1,5 7-1,-3-5-2,1 0 0,-1-9-1,2-4-2,-1-14 0,0-5 0,4-18 0,0 0 0,0 0 0,0 0 0,15-32 0,-5 5 0,6-7 0,2-7 0,5-5 0,4-5-2,7-1 1,5-1-1,4 6 2,5 8 0,1 16 0,1 16 0,-4 14 1,-6 16 1,-12 16 0,-8 11-2,-11 4 0,-9 1 0,-6-4 0,-4-4-2,6-7-6,-8-15-16,15-7-13,-3-18 0,27 7 0,-1-14 0</inkml:trace>
          <inkml:trace contextRef="#ctx0" brushRef="#br0" timeOffset="41879.3398">19068 4596 77,'0'0'34,"18"-27"1,-18 27 1,0 0-6,0 0-16,0 18-2,-12 9-3,6 17-1,-6 10-8,-2 8 0,-4 6 0,4 1 0,-1-3 0,5-6 0,-1-10 0,7-6 0,4-15 0,6-8 0,-6-21 0,32 20 0,-7-20 0,1-13-3,10 1-3,-8-13-4,12 5-4,-14-13-8,4 1-10,-14-4-3,-10-3 1,-12 3 0,-17-5 4</inkml:trace>
        </inkml:traceGroup>
        <inkml:traceGroup>
          <inkml:annotationXML>
            <emma:emma xmlns:emma="http://www.w3.org/2003/04/emma" version="1.0">
              <emma:interpretation id="{A7669A2A-9CD7-4662-B04B-F5B7A58EF8A9}" emma:medium="tactile" emma:mode="ink">
                <msink:context xmlns:msink="http://schemas.microsoft.com/ink/2010/main" type="inkWord" rotatedBoundingBox="22024,13656 22928,13304 23130,13823 22226,14175"/>
              </emma:interpretation>
              <emma:one-of disjunction-type="recognition" id="oneOf19">
                <emma:interpretation id="interp94" emma:lang="en-US" emma:confidence="0.5">
                  <emma:literal>it</emma:literal>
                </emma:interpretation>
                <emma:interpretation id="interp95" emma:lang="en-US" emma:confidence="0">
                  <emma:literal>It</emma:literal>
                </emma:interpretation>
                <emma:interpretation id="interp96" emma:lang="en-US" emma:confidence="0">
                  <emma:literal>#t</emma:literal>
                </emma:interpretation>
                <emma:interpretation id="interp97" emma:lang="en-US" emma:confidence="0">
                  <emma:literal>H</emma:literal>
                </emma:interpretation>
                <emma:interpretation id="interp98" emma:lang="en-US" emma:confidence="0">
                  <emma:literal>At</emma:literal>
                </emma:interpretation>
              </emma:one-of>
            </emma:emma>
          </inkml:annotationXML>
          <inkml:trace contextRef="#ctx0" brushRef="#br0" timeOffset="43278.6816">21615 4644 129,'0'45'38,"-5"6"0,-4 4-2,-10-3-29,8 3-2,-5-9-3,0-5-2,3-7 0,-3-11-9,16-7-19,0-16-8,0 0-2,0 0 1,2-34 1</inkml:trace>
          <inkml:trace contextRef="#ctx0" brushRef="#br0" timeOffset="43655.9931">22053 4438 122,'2'55'38,"0"5"0,-6 1-2,6 6-23,-11-3-5,4 2-8,-8-9 0,2-3 0,-1-10 0,-1-7 0,6-5 0,-5-14-7,12-18-24,-7 16-6,7-16-2,-7-19 2,3-4 0</inkml:trace>
          <inkml:trace contextRef="#ctx0" brushRef="#br0" timeOffset="44344.6169">21751 4685 115,'-16'-2'36,"16"2"2,0 0-2,0 0-20,26 4-6,15-6-6,18 6-4,7-6 0,10 4 0,1-6 0,3 0 0,-13 1 0,-4-1 0,-14 3 0,-15-1 0,-7 5 0,-27-3-6,0 0-24,0 0-8,0 0 0,-18 15 1,0-14 0</inkml:trace>
        </inkml:traceGroup>
      </inkml:traceGroup>
      <inkml:traceGroup>
        <inkml:annotationXML>
          <emma:emma xmlns:emma="http://www.w3.org/2003/04/emma" version="1.0">
            <emma:interpretation id="{0EE1CF55-4899-42A5-8200-F7CBAC151248}" emma:medium="tactile" emma:mode="ink">
              <msink:context xmlns:msink="http://schemas.microsoft.com/ink/2010/main" type="line" rotatedBoundingBox="11999,14747 24506,14472 24544,16223 12037,16499"/>
            </emma:interpretation>
          </emma:emma>
        </inkml:annotationXML>
        <inkml:traceGroup>
          <inkml:annotationXML>
            <emma:emma xmlns:emma="http://www.w3.org/2003/04/emma" version="1.0">
              <emma:interpretation id="{4C59FDF6-57C3-474C-BBEE-E0C80E13CB28}" emma:medium="tactile" emma:mode="ink">
                <msink:context xmlns:msink="http://schemas.microsoft.com/ink/2010/main" type="inkWord" rotatedBoundingBox="11999,14747 15551,14669 15573,15691 12021,15769"/>
              </emma:interpretation>
              <emma:one-of disjunction-type="recognition" id="oneOf20">
                <emma:interpretation id="interp99" emma:lang="en-US" emma:confidence="1">
                  <emma:literal>divides</emma:literal>
                </emma:interpretation>
                <emma:interpretation id="interp100" emma:lang="en-US" emma:confidence="0">
                  <emma:literal>dwindles</emma:literal>
                </emma:interpretation>
                <emma:interpretation id="interp101" emma:lang="en-US" emma:confidence="0">
                  <emma:literal>divide</emma:literal>
                </emma:interpretation>
                <emma:interpretation id="interp102" emma:lang="en-US" emma:confidence="0">
                  <emma:literal>dingles</emma:literal>
                </emma:interpretation>
                <emma:interpretation id="interp103" emma:lang="en-US" emma:confidence="0">
                  <emma:literal>aides</emma:literal>
                </emma:interpretation>
              </emma:one-of>
            </emma:emma>
          </inkml:annotationXML>
          <inkml:trace contextRef="#ctx0" brushRef="#br0" timeOffset="48129.1609">11706 6300 72,'22'-12'32,"-22"12"0,7-25-3,-7 25-3,-16-36-12,16 36-3,-36-32-4,11 21-2,-9 3-2,-7 8-1,-7 5-1,4 13 2,0 10-2,6 13 2,10 7-1,10 9 1,14 0-2,22 2 1,14-6 0,14-9-1,10-12-1,8-12 0,3-15-1,1-12 0,-2-9-1,-13-10-2,-3-5-3,-13-11-6,-1 4-16,-13-1-5,-9 0-1,-3 2 1,-6 1-1</inkml:trace>
          <inkml:trace contextRef="#ctx0" brushRef="#br0" timeOffset="47595.6295">11848 5927 76,'2'-18'30,"-5"-4"-1,4 5-2,-1 17-7,0-22-7,0 22 2,4 20-5,5 10-1,-13 7-2,8 20-1,-9 6-1,3 15-2,-5 4-1,0 5 1,-2-5-3,-2-6 0,-1-10 0,3-11 0,-2-14 0,4-9 0,0-16 0,7-16 0,0 0 0,-16-9 0,10-10 0,1-3 0,2-4 0,-3-1 0,1-2 0,1 5 0,1 2 0,1 6 0,2 16 0,-2-19 0,2 19 0,0 0 0,0 0 0,0 0 0,0 0 0,0 0 0,0 0 0,9 16 0,-9-16 0,0 0 0,0 0 0,0 0 0,0 0 0,0 0 0,0 0 0,0 0-3,0 0-2,0 0-4,0 0-8,0 0-14,14-24-5,-14 24 0,6-30 1,-6 30 2</inkml:trace>
          <inkml:trace contextRef="#ctx0" brushRef="#br0" timeOffset="45529.7177">11881 5825 22,'8'-16'6,"-8"16"-2,0 0-4,4-16-5,-4 16-6,0 0 0</inkml:trace>
          <inkml:trace contextRef="#ctx0" brushRef="#br0" timeOffset="48393.4163">12183 6080 87,'0'0'33,"0"0"2,18 12-1,-18 8-5,1 15-20,-8 8-1,6 10-3,-7 8-2,3 4 0,2 1-3,-3-3 0,6-8-2,-2-16-3,13-4-6,-11-35-10,16 18-10,-16-18-5,32-34 2,-12 4-2</inkml:trace>
          <inkml:trace contextRef="#ctx0" brushRef="#br0" timeOffset="48805.7497">12507 6071 106,'17'5'34,"1"18"1,-7 13-2,-8 8-18,6 15-4,-9 1-4,4 6-2,-2-4-2,-1-3 0,-1-11 0,2-7-3,4-14 0,1-10 0,-7-17 0,26-3 0,-4-17 0,4-8 0,6-8 0,6-5 0,6-8 0,2-5 0,2-3 0,2 2 0,-3 7 0,-7 5 0,-6 10 0,-5 13 0,-12 15 0,-17 5 0,16 39 0,-17 0 0,-6 13 0,-2 6 0,-2 6 0,-1-1 0,3-3 0,0-8 0,3-6 0,-4-18-6,15-3-20,-5-25-10,0 0-2,0 0 0,20-39 1</inkml:trace>
          <inkml:trace contextRef="#ctx0" brushRef="#br0" timeOffset="48949.8855">13044 5864 102,'0'0'8,"18"9"-8,6 7 0,-2-3-27,22 10-2</inkml:trace>
          <inkml:trace contextRef="#ctx0" brushRef="#br0" timeOffset="49655.5515">13739 6254 106,'0'0'33,"0"0"1,-5-30-1,-13 8-16,-3 6-13,-8-2-1,1 8 0,-11 3-1,0 12 0,-4 9 1,2 16 1,-2 10-1,8 15 1,5 5-2,8 6 0,11 2-2,13-6 0,11-11 0,13-13 0,14-15 0,6-18 0,7-15 0,6-15 0,1-9 0,3-12 0,-3-8 0,-5-4 0,-7-5 0,-3-4 0,-10-1 0,-6-7 0,-6-3-2,-9-4 1,-5 8 0,-5 6 0,-3 9 0,-4 13 1,-4 21 0,7 25 0,-18 23 1,11 25 0,-4 16 0,2 16 0,0 9 1,4 7-2,3-1 0,6-6 0,-3-11 0,8-10 0,6-15 0,6-16 0,6-15 0,5-15 0,7-13 0,0-13 0,7-10 0,-3-8 0,1-9 0,-6-8 0,-5-3 0,-8-5 0,-7 0 0,-9 5 0,-7 4 0,-6 12 0,-8 14 0,-4 18 0,-4 20 0,-1 21 0,0 18 0,1 14 0,6 7 0,1 5 0,10-1 0,5-11 0,12-3-14,0-26-16,18-12-6,5-16-2,6-16 1,9-14 0</inkml:trace>
          <inkml:trace contextRef="#ctx0" brushRef="#br0" timeOffset="49932.7896">14837 6008 102,'-22'2'34,"-6"12"1,3 10-4,9 18-16,0-4-6,16 11-2,4 1-3,13 2-1,6-1-2,9 3 1,-1-1-1,1-1 1,-7-4-1,-8-4 1,-11-5-1,-12-3 1,-13-6-2,-11-7 0,-10-5-2,-9-11-5,-1 2-14,-7-9-15,-2-11 0,6-3 0,3-9-1</inkml:trace>
        </inkml:traceGroup>
        <inkml:traceGroup>
          <inkml:annotationXML>
            <emma:emma xmlns:emma="http://www.w3.org/2003/04/emma" version="1.0">
              <emma:interpretation id="{651B7C24-7440-47AA-93FA-89EEC80E6F2B}" emma:medium="tactile" emma:mode="ink">
                <msink:context xmlns:msink="http://schemas.microsoft.com/ink/2010/main" type="inkWord" rotatedBoundingBox="16050,14791 17855,14751 17872,15520 16067,15559"/>
              </emma:interpretation>
              <emma:one-of disjunction-type="recognition" id="oneOf21">
                <emma:interpretation id="interp104" emma:lang="en-US" emma:confidence="1">
                  <emma:literal>the</emma:literal>
                </emma:interpretation>
                <emma:interpretation id="interp105" emma:lang="en-US" emma:confidence="0">
                  <emma:literal>The</emma:literal>
                </emma:interpretation>
                <emma:interpretation id="interp106" emma:lang="en-US" emma:confidence="0">
                  <emma:literal>•he</emma:literal>
                </emma:interpretation>
                <emma:interpretation id="interp107" emma:lang="en-US" emma:confidence="0">
                  <emma:literal>She</emma:literal>
                </emma:interpretation>
                <emma:interpretation id="interp108" emma:lang="en-US" emma:confidence="0">
                  <emma:literal>she</emma:literal>
                </emma:interpretation>
              </emma:one-of>
            </emma:emma>
          </inkml:annotationXML>
          <inkml:trace contextRef="#ctx0" brushRef="#br0" timeOffset="51204.9695">15406 6288 102,'16'9'32,"23"-1"-1,13-11 0,19-11-20,18-2-4,5-13-3,7-3-2,-5-5 0,-3-2-2,-13-4 1,-12 0-1,-20 2-1,-15-1 1,-15 4-2,-14 5 2,-11 2-2,-11 8 2,-5 7 0,0 11 1,-4 10 1,2 17 1,2 11 1,5 17 0,2 9 1,9 12-1,-2 2 1,6 7-1,-1-4 1,2-3-5,-3-12 0,3-10 0,-2-13 0,1-12 0,1-10 0,2-16 0,0 0 0,9-28 0,2-2 0,5-8 0,5-6 0,4-8 0,7-1 0,5-2 0,8 7 0,5 2 0,-2 12 0,-2 12 0,-5 15 0,-4 16 0,-8 14 0,-10 15 0,-10 8 0,-7 4 0,-2 1 0,2-1 0,1-5 0,8-10 0,7-8 0,8-13 0,12-12 0,10-9 0,3-9 0,8-11 0,1-7 0,-1-7 0,0-5 0,-8-5 0,-6-1 0,-13-3 0,-13 0 0,-11 5 0,-14 7 0,-10 15 0,-10 10 0,-6 18 0,-4 14 0,-1 20 0,3 16 0,4 12 0,8 4 0,12 3 0,8 1 0,12-10 0,21 0-7,3-17-24,15-14-6,10-12-2,5-13 1,5-11-1</inkml:trace>
          <inkml:trace contextRef="#ctx0" brushRef="#br0" timeOffset="50453.2728">15660 6033 88,'16'-9'34,"-16"9"1,9 27 1,-11-2-7,6 16-20,-11 3-2,5 11 0,-5 4-4,0 3 0,1-3-2,3-2 0,1-7-1,2-11-2,5-9-3,-5-30-4,20 29-11,-20-29-12,23-18-4,-10-5 0,-8-7 0,-1-4 2</inkml:trace>
        </inkml:traceGroup>
        <inkml:traceGroup>
          <inkml:annotationXML>
            <emma:emma xmlns:emma="http://www.w3.org/2003/04/emma" version="1.0">
              <emma:interpretation id="{04E3D907-2A81-40BB-BB40-E98AAB1CB759}" emma:medium="tactile" emma:mode="ink">
                <msink:context xmlns:msink="http://schemas.microsoft.com/ink/2010/main" type="inkWord" rotatedBoundingBox="18360,15012 22475,14589 22621,16009 18506,16432"/>
              </emma:interpretation>
              <emma:one-of disjunction-type="recognition" id="oneOf22">
                <emma:interpretation id="interp109" emma:lang="en-US" emma:confidence="1">
                  <emma:literal>segment</emma:literal>
                </emma:interpretation>
                <emma:interpretation id="interp110" emma:lang="en-US" emma:confidence="0">
                  <emma:literal>Segment</emma:literal>
                </emma:interpretation>
                <emma:interpretation id="interp111" emma:lang="en-US" emma:confidence="0">
                  <emma:literal>segments</emma:literal>
                </emma:interpretation>
                <emma:interpretation id="interp112" emma:lang="en-US" emma:confidence="0">
                  <emma:literal>Figment</emma:literal>
                </emma:interpretation>
                <emma:interpretation id="interp113" emma:lang="en-US" emma:confidence="0">
                  <emma:literal>Pigment</emma:literal>
                </emma:interpretation>
              </emma:one-of>
            </emma:emma>
          </inkml:annotationXML>
          <inkml:trace contextRef="#ctx0" brushRef="#br0" timeOffset="52039.7528">18085 6035 99,'-34'0'34,"-11"0"-1,-1 0 1,3 7-20,1-7-7,13 11 0,8 0-3,16 5-1,8 5-1,19 7-1,6 6-1,8 7 2,-1 0-1,-3 5 0,-9 0 1,-7 1-1,-16-5 1,-7-4 0,-14-10-1,-11-6 0,-6-8-1,-4-9 0,3-10-1,3-11-1,9 0 0,6-7 0,16-1 0,12 1 0,16 4 0,13 1 1,10 2 0,14 4 2,10-4-1,8 0 2,9-4-1,4 0 1,-2-6 0,0-1-1,-8-3 1,-6 0 0,-11-2-1,-12 3 0,-24 1 0,-12 5-1,-19 1 0,-13 8 0,-16 9 0,-13 6 0,-8 12 1,-4 12-1,0 12 0,7 11 2,6 5-2,10 8 0,14-1 0,19-3 0,18-2-6,6-19-6,22-6-17,5-15-8,7-14 0,10-13 0,6-8 1</inkml:trace>
          <inkml:trace contextRef="#ctx0" brushRef="#br0" timeOffset="52579.239">19145 6172 56,'12'-39'30,"-12"10"1,-19 6 0,-12 7-2,-2 22-10,-21 3-4,4 23-3,-8 5-3,6 14-2,1 5-1,11 6-1,14-3 0,10-4-5,19-11 0,19-10 0,11-16 0,17-11 0,9-12 0,3-11 0,2-11 0,-1-7 0,-8-2 0,-9-6 0,-9 1 0,-12 0-2,-7 2 2,-11 0 0,-7 7 0,-5 7 0,-4 9 0,9 16 0,-25 7 0,12 21 2,1 17-2,5 17 0,2 15 0,1 11 0,0 7 0,6 10 0,-4-2 0,1-4 0,-12-1 0,-5-7 0,-12-7 0,-5-11 0,-13-13 0,-8-10 0,-6-13 0,-4-8 0,-1-19 0,-1-13 0,4-15 0,0-12 0,9-11 0,9-11 0,12-6 0,7-15 0,26 5-12,2-12-8,30 9-10,6-2-6,13 2 0,10 1 1,10-1 0</inkml:trace>
          <inkml:trace contextRef="#ctx0" brushRef="#br0" timeOffset="53791.3629">19412 6017 109,'23'-9'35,"-23"9"1,16 11-1,-13 16-21,-15 3-5,5 14-2,-6 8-2,3 5-2,-3-2-1,2 4-2,1-8 0,3-6 0,0-11 0,1-13 0,6-21 0,0 0 0,0 0 0,0-23 0,9-6 0,4-8 0,3-6 0,3-5 0,6-1 0,3-1 0,6 3 0,4 5 0,4 10 0,-1 12 0,-2 17 0,-3 13 0,-6 13 0,-10 17 0,-10 8 0,-8 3 0,-11 3 0,-7-3 0,0-8 0,-3-6 0,3-12 0,16-25 0,-23 14 0,23-14 0,5-21 0,6-8 0,5-3 0,7-8 0,5-7 0,4-2 0,4 2 0,5-1 0,1 9 0,-1 7 0,0 9 0,-7 14 0,-6 14 0,-8 13 0,-8 11 0,-8 8 0,-8 4 0,-1 7 0,-4-2 0,6-3 0,3-6 0,5-5 0,7-7 0,12-9 0,4-7 0,8-9 0,6-4 0,1-6 0,7-8 0,1-7 0,-3-5 0,-5-6 0,-6-3 0,-6-5 0,-8-3 0,-9 3 0,-12 8 0,-8 10 0,-11 12 0,-5 15 0,-4 17 0,-3 18 0,1 12 0,5 7 0,1 2 0,10 0 0,10-6 0,15-8 0,6-11 0,8-16 0,10-11 0,4-6 0,5-12 0,-1-10 0,1-6 0,-5-8-5,-4 0 2,-5-6 1,-5 0 0,-7-5 1,-3 2 0,-4 5 1,-6 7 0,-2 10 2,-1 8-1,-4 16 1,0 0 1,0 37 0,-4-2 0,-1 12-3,-4 2 0,2 0 0,-2-5 0,0-5 0,0-9 0,2-7 0,7-23 0,-9 16 0,9-16 0,0 0 0,11-21 0,-2-2 0,5-2 0,7-10 0,2-3 0,6-5 0,5-3 0,3 0 0,8 9 0,-3 5 0,-1 10 0,-4 13 0,-3 13 0,-7 12 0,-11 12 0,-7 10 0,-11 4 0,-5 6 0,-7-1 0,-2-6 0,3-4 0,-1-10 0,10-1-6,4-26-19,0 0-12,0 0-1,29-5 0,-4-13 1</inkml:trace>
          <inkml:trace contextRef="#ctx0" brushRef="#br0" timeOffset="54198.7368">21295 5950 124,'27'-16'35,"12"5"2,9 7-4,2-4-24,14 2-7,2 4-9,-8-8-13,1 3-12,-7 0-3,-6-2 0,-5 3-1</inkml:trace>
          <inkml:trace contextRef="#ctx0" brushRef="#br0" timeOffset="54033.5829">21599 5695 107,'8'29'35,"-5"19"3,-6 11-2,-6-3-15,-2 12-15,-3 0 0,-1 1-2,-4-5-2,1-5-2,2-11-2,-2-13-4,11-3-9,-9-12-15,16-20-7,0 0 1,-25-5-1,16-13 1</inkml:trace>
        </inkml:traceGroup>
        <inkml:traceGroup>
          <inkml:annotationXML>
            <emma:emma xmlns:emma="http://www.w3.org/2003/04/emma" version="1.0">
              <emma:interpretation id="{D1DE7D24-8EFC-416B-8218-A626F8C8CD90}" emma:medium="tactile" emma:mode="ink">
                <msink:context xmlns:msink="http://schemas.microsoft.com/ink/2010/main" type="inkWord" rotatedBoundingBox="22470,14922 23255,14643 23465,15234 22680,15513"/>
              </emma:interpretation>
              <emma:one-of disjunction-type="recognition" id="oneOf23">
                <emma:interpretation id="interp114" emma:lang="en-US" emma:confidence="1">
                  <emma:literal>in</emma:literal>
                </emma:interpretation>
                <emma:interpretation id="interp115" emma:lang="en-US" emma:confidence="0">
                  <emma:literal>In</emma:literal>
                </emma:interpretation>
                <emma:interpretation id="interp116" emma:lang="en-US" emma:confidence="0">
                  <emma:literal>on</emma:literal>
                </emma:interpretation>
                <emma:interpretation id="interp117" emma:lang="en-US" emma:confidence="0">
                  <emma:literal>•n</emma:literal>
                </emma:interpretation>
                <emma:interpretation id="interp118" emma:lang="en-US" emma:confidence="0">
                  <emma:literal>On</emma:literal>
                </emma:interpretation>
              </emma:one-of>
            </emma:emma>
          </inkml:annotationXML>
          <inkml:trace contextRef="#ctx0" brushRef="#br0" timeOffset="54446.9658">22096 5870 105,'-2'33'34,"-2"10"3,-3 5-3,-12 0-18,12 14-4,-11-6-2,3 6-3,-4-12-7,1-8 0,6-8 0,-1-11-7,17-3-13,-4-20-13,0 0-4,21-14 0,-3-10 1</inkml:trace>
          <inkml:trace contextRef="#ctx0" brushRef="#br0" timeOffset="54881.3836">22266 5879 94,'25'14'35,"-19"12"1,-8 12 1,-2 6-5,-8-1-23,5 7-3,-9-6 0,3-3-6,-1-9 0,3-3 0,2-10 0,9-19 0,-10 20 0,10-20 0,0 0 0,14-25 0,0 3 0,2-6 0,9-4 0,0-7 0,11-6 0,1-4 0,6-1-4,-1 0 2,3 6 0,-2 6 2,-3 12-1,-4 13 2,-9 20 1,-11 18 0,-11 12 2,-5 13-4,-11 7 0,-1 5 0,-4 1 0,2-5 0,-1-6 0,7-11 0,6-2 0,0-21-14,16 0-18,2-15-6,4-6 0,6-12 0,5-8 1</inkml:trace>
        </inkml:traceGroup>
        <inkml:traceGroup>
          <inkml:annotationXML>
            <emma:emma xmlns:emma="http://www.w3.org/2003/04/emma" version="1.0">
              <emma:interpretation id="{D1D6FD5D-B896-4625-89B9-EE9E2DDD4C81}" emma:medium="tactile" emma:mode="ink">
                <msink:context xmlns:msink="http://schemas.microsoft.com/ink/2010/main" type="inkWord" rotatedBoundingBox="23638,14491 24593,14786 24407,15387 23452,15092"/>
              </emma:interpretation>
              <emma:one-of disjunction-type="recognition" id="oneOf24">
                <emma:interpretation id="interp119" emma:lang="en-US" emma:confidence="1">
                  <emma:literal>to</emma:literal>
                </emma:interpretation>
                <emma:interpretation id="interp120" emma:lang="en-US" emma:confidence="0">
                  <emma:literal>•o</emma:literal>
                </emma:interpretation>
                <emma:interpretation id="interp121" emma:lang="en-US" emma:confidence="0">
                  <emma:literal>To</emma:literal>
                </emma:interpretation>
                <emma:interpretation id="interp122" emma:lang="en-US" emma:confidence="0">
                  <emma:literal>go</emma:literal>
                </emma:interpretation>
                <emma:interpretation id="interp123" emma:lang="en-US" emma:confidence="0">
                  <emma:literal>toy</emma:literal>
                </emma:interpretation>
              </emma:one-of>
            </emma:emma>
          </inkml:annotationXML>
          <inkml:trace contextRef="#ctx0" brushRef="#br0" timeOffset="55167.6392">23142 5587 121,'12'16'35,"-17"23"3,-8 9-2,-8 7-23,1 13-9,-5-4 1,4 0-2,0-6-3,8-2 0,4-10 0,11-2 0,5-12 0,13-7 0,5-7 0,7-9 0,7-4 0,-2-10 0,2-2-5,-10-16-9,5 3-17,-17-5-7,-6-7 2,-9-5 0,-11-4-1</inkml:trace>
          <inkml:trace contextRef="#ctx0" brushRef="#br0" timeOffset="55559.9973">22916 5759 108,'0'0'32,"0"0"2,0 0-4,53 2-17,-10-4-6,14 2-3,3-1-2,9-3 0,-1 0-2,-4 3 1,-7-1 0,-9 4-1,-11 3 1,-6 6 1,-15 8 1,-13 10-1,-8 5 2,-6 8-1,-10 3 1,1 4-2,1 0-2,10 0 0,5-6 0,10-6 0,10-6 0,10-8 0,12-7 0,8-9 0,7-7 0,1-9 0,-3-5 0,-5-9 0,-5-4 0,-10-7 0,-14 0 0,-11-3 0,-17 3 0,-21-5 0,-4 18-17,-17-6-20,-15 4-3,-8 7 4,-4-2-2</inkml:trace>
        </inkml:traceGroup>
      </inkml:traceGroup>
      <inkml:traceGroup>
        <inkml:annotationXML>
          <emma:emma xmlns:emma="http://www.w3.org/2003/04/emma" version="1.0">
            <emma:interpretation id="{8A8A929D-7D72-4247-9269-3DCA2FCC8C92}" emma:medium="tactile" emma:mode="ink">
              <msink:context xmlns:msink="http://schemas.microsoft.com/ink/2010/main" type="line" rotatedBoundingBox="12258,15698 21068,15878 21027,17912 12217,17733"/>
            </emma:interpretation>
          </emma:emma>
        </inkml:annotationXML>
        <inkml:traceGroup>
          <inkml:annotationXML>
            <emma:emma xmlns:emma="http://www.w3.org/2003/04/emma" version="1.0">
              <emma:interpretation id="{C25FE309-3007-4855-B2F5-D1747797669A}" emma:medium="tactile" emma:mode="ink">
                <msink:context xmlns:msink="http://schemas.microsoft.com/ink/2010/main" type="inkWord" rotatedBoundingBox="12258,15731 15259,15792 15237,16896 12235,16835"/>
              </emma:interpretation>
              <emma:one-of disjunction-type="recognition" id="oneOf25">
                <emma:interpretation id="interp124" emma:lang="en-US" emma:confidence="0">
                  <emma:literal>twofer</emma:literal>
                </emma:interpretation>
                <emma:interpretation id="interp125" emma:lang="en-US" emma:confidence="0">
                  <emma:literal>twos</emma:literal>
                </emma:interpretation>
                <emma:interpretation id="interp126" emma:lang="en-US" emma:confidence="0">
                  <emma:literal>Twofer</emma:literal>
                </emma:interpretation>
                <emma:interpretation id="interp127" emma:lang="en-US" emma:confidence="0">
                  <emma:literal>two's</emma:literal>
                </emma:interpretation>
                <emma:interpretation id="interp128" emma:lang="en-US" emma:confidence="0">
                  <emma:literal>woe</emma:literal>
                </emma:interpretation>
              </emma:one-of>
            </emma:emma>
          </inkml:annotationXML>
          <inkml:trace contextRef="#ctx0" brushRef="#br0" timeOffset="57432.7284">11594 7277 66,'0'0'31,"0"0"1,43 8 0,-6-8-2,6-7-17,19 7-4,2-10-1,6 4-3,-6-6-1,-2 3-2,-9-3 0,-10 1-1,-11 2 0,-11 4 0,-21 5 0,0 0 0,0 0 0,0 0 0,0 0-1,-25 12 1,25-12-1,-21 7 0,21-7 0,0 0 0,-18 6 0,18-6 0,0 0 0,0 0 1,0 0-1,0 0 1,0 0-1,0 0 1,-5 14 0,5-14 0,-9 35 1,4-4 0,-2 13 0,3 11 0,-3 9-2,3 9 0,3 0 0,4 2 0,2-8 0,8-8 0,5-16 0,1-18 0,10-18 0,3-14 0,3-16 0,1-15 0,3-8 0,-3-11 0,1-5 0,0 0 0,-7-2 0,-6 1 0,-5 6 0,-5 9 0,-3 11 0,-2 14 0,-9 23 0,0 0 0,-12 37 0,8 8 0,2 10 0,4 5 0,3 3 0,6-3 0,7-10 0,7-9 0,10-15 0,3-13 0,2-13 0,3-13 0,0-12 0,-2-8 0,-4-8 0,-5-7 0,-7-2 0,-13-2 0,-8-1 0,-11 0 0,-9 3 0,-9 2 0,2 10 0,-9 1-6,16 12-26,-2 7-6,18 18 0,0 0 0,0 0 0</inkml:trace>
          <inkml:trace contextRef="#ctx0" brushRef="#br0" timeOffset="56629.9986">11875 7020 96,'0'0'34,"0"0"1,0 0 1,13 36-6,-17 1-26,2 17-1,-1 8 0,3 9 0,-4 7-2,4 1 0,0-6-2,-2-9-1,6-6-4,-8-24-9,12-5-16,-3-13-5,-5-16 1,0 0 0</inkml:trace>
          <inkml:trace contextRef="#ctx0" brushRef="#br0" timeOffset="57779.0505">13143 7168 120,'0'0'36,"0"0"1,0 25-1,-10 9-24,-12 1-6,6 21-1,-1 6-2,2 7-3,8 4 0,13-4 0,11-5 0,8-12 0,13-11 0,6-14 0,8-15 0,6-15 0,-1-12 0,0-11 0,-9-10 0,-7-5 0,-11-9 0,-8-1 0,-12-4 0,-15-1 0,-15 1 0,-10 0 0,-9 7 0,-2 4 0,-3 15 0,-4-5-8,10 22-17,-1 5-10,13 9-3,8 10 1,7 4-1</inkml:trace>
          <inkml:trace contextRef="#ctx0" brushRef="#br0" timeOffset="58742.9816">13994 7236 89,'-6'-25'33,"21"7"0,4-2-1,11-1-10,9 5-14,-1-3-2,-1 4-2,-3 1-1,-4 3-1,-7 2 0,-5 8-1,-18 1 1,23 5 0,-23-5 0,14 16 0,-14-16 0,16 21 0,-16-21 0,25 16 0,-9-14-1,6-5-1,-1-4 1,2-6-1,-3-5 0,-2-3-1,-2-6 0,-4-1 0,-3 5-3,-9-6-3,0 29-18,5-26-10,-5 26-3,0 0 4,0 0-3</inkml:trace>
          <inkml:trace contextRef="#ctx0" brushRef="#br0" timeOffset="58391.6169">14086 7636 86,'-27'16'35,"15"0"1,12-16 0,0 0-9,39 25-11,-9-29-5,18 4-3,-1-7-8,2 0 0,-1-2 0,-1-2 0,-5 3 0,-8-7-6,-4 12-5,-30 3-5,25-16-7,-25 16-6,0 0-4,-21-20 0,1 11-1,3 2 3</inkml:trace>
          <inkml:trace contextRef="#ctx0" brushRef="#br0" timeOffset="58157.4013">14067 7371 132,'1'25'39,"-1"-25"-1,36 28-3,-17-22-24,24 4-11,0-8 0,10 2 0,1-8 0,1-1 0,-2-1 0,-12-1 0,0 9-6,-22-9-18,-1 10-10,-18-3-3,-9 18 0,-10-4-1,-10 2 3</inkml:trace>
          <inkml:trace contextRef="#ctx0" brushRef="#br0" timeOffset="59764.9254">13985 7125 51,'0'0'26,"0"0"3,0 0-1,0 0-3,3-16-8,-3 16-6,0 0 0,7-23-3,-7 23-1,15-21-2,1 8-1,-4-4 0,9-3-1,3-3 0,4 3 0,-1 1-1,5 3 1,-4 3 0,1 13 0,-4 4 0,-4 10-1,-3 8 0,-4 2 0,-3 3-2,-1 2 0,-3-3 0,2-4 0,-9-22 0,27 21 0,-8-21 0,3-5 0,-1-8 0,4-3 0,0-11 0,-4-1 0,-1-4 0,-2 0 0,-8 2 0,-3 3 0,-3 2 0,0 6 0,-4 19 0,1-20 0,-1 20 0,0 0 0,0 0 0,0 0-8,0 0-21,0 0-7,22 21-3,-22-21 2,17 16-1</inkml:trace>
        </inkml:traceGroup>
        <inkml:traceGroup>
          <inkml:annotationXML>
            <emma:emma xmlns:emma="http://www.w3.org/2003/04/emma" version="1.0">
              <emma:interpretation id="{5EAB1D58-B2BF-47A6-A509-2FAECD681BF2}" emma:medium="tactile" emma:mode="ink">
                <msink:context xmlns:msink="http://schemas.microsoft.com/ink/2010/main" type="inkWord" rotatedBoundingBox="15910,15773 21068,15878 21027,17912 15869,17807"/>
              </emma:interpretation>
              <emma:one-of disjunction-type="recognition" id="oneOf26">
                <emma:interpretation id="interp129" emma:lang="en-US" emma:confidence="1">
                  <emma:literal>segments.</emma:literal>
                </emma:interpretation>
                <emma:interpretation id="interp130" emma:lang="en-US" emma:confidence="0">
                  <emma:literal>Segments.</emma:literal>
                </emma:interpretation>
                <emma:interpretation id="interp131" emma:lang="en-US" emma:confidence="0">
                  <emma:literal>segments</emma:literal>
                </emma:interpretation>
                <emma:interpretation id="interp132" emma:lang="en-US" emma:confidence="0">
                  <emma:literal>Segments</emma:literal>
                </emma:interpretation>
                <emma:interpretation id="interp133" emma:lang="en-US" emma:confidence="0">
                  <emma:literal>figments.</emma:literal>
                </emma:interpretation>
              </emma:one-of>
            </emma:emma>
          </inkml:annotationXML>
          <inkml:trace contextRef="#ctx0" brushRef="#br0" timeOffset="60735.7907">15703 7437 94,'-23'-22'34,"-7"3"0,-10-1 1,-6-3-9,0 11-22,-6-1 0,4 10 0,0 4-2,6 8 0,4 4-1,13 10 0,9 7 0,11 6 0,12 5-1,13 3 1,10 1 0,9 1 0,6 2 0,-1-4 0,-3-3 0,-4 0 0,-10-5 1,-11-3-2,-12-4 3,-17-6-3,-10-5 0,-7-4 0,-6-7 0,-3-14-4,0-2 1,-2-12 0,9 3-5,4-14-4,19 12-7,0-10-3,21 11-2,2-4 4,27 12 4,2-3 4,12 7 9,7 3 8,1-9 8,11 12 7,-2-15 3,6 7-1,-11-18-4,12 8-4,-15-19-4,3 4-3,-12-5-3,-5 0-1,-12-2-2,-10 2-1,-16 5 0,-10 4 0,-12 7-1,-12 7 1,-10 9 0,-5 12 0,-4 11 0,0 14 0,-3 13 0,1 12 1,7 9-1,10 6-1,10 3-2,8-8-5,17 5-10,6-19-13,17-13-5,12-17-1,9-16 0,10-8 2</inkml:trace>
          <inkml:trace contextRef="#ctx0" brushRef="#br0" timeOffset="61254.294">16662 7542 106,'16'-52'33,"-15"8"1,-13 4-2,-20 10-22,-2 20-3,-12 15-1,1 23 0,-6 15-1,5 19-1,1 8 0,10 11 0,6 0 0,17-5-4,13-14 0,12-14 0,17-16-2,9-16 0,8-16 2,2-17-1,1-12 1,-2-8 0,-5-8-1,-6-5 2,-10-3-1,-8-2 1,-8 2-1,-6 1 0,-3 6 0,-4 7-1,-3 10 1,5 29 0,0 0 0,-19 13 0,15 31 1,4 17-1,2 17 1,1 13 0,1 12 1,1 9-2,-1 0 0,-1 3 0,-6-6 0,-8-2 0,-8-10 0,-8-4 0,-10-15 0,-8-8 0,-7-17 0,-8-14 0,-6-10 0,-3-21 0,-4-11 0,0-18 0,2-11 0,-6-22 0,13-1-30,-1-13-9,8-1-1,9 0 1,12 1-1</inkml:trace>
          <inkml:trace contextRef="#ctx0" brushRef="#br0" timeOffset="62794.6929">16824 7462 98,'0'0'33,"23"-29"1,-23 29-1,0 0-16,19 0-6,-19 0-2,7 45-3,-7-6-2,2 5 0,-5 10-1,-3 4 0,-3-1-3,-1-2 0,-3-10 0,1-8 0,-1-12 0,13-25 0,-17 16 0,17-16 0,0-28 0,8-4 0,3-11 0,5-10 0,7-12 0,4-4 0,5-6 0,5 1 0,4 4 0,4 10 0,1 14 0,-3 19 0,-2 27 0,-2 19 0,-9 22 0,-5 16 0,-11 9 0,-9 9 0,-6 0 0,-5-6 0,-6-12 0,-1-9 0,-1-13 0,3-11 0,11-24 0,0 0 0,0 0 0,-3-36 0,15 0 0,4-6 0,6-13 0,-1-4 0,6-5 0,5-2 0,2 7 0,1 6 0,-1 14 0,-2 18 0,-4 19 0,-1 20 0,-9 22 0,-11 17 0,-5 11 0,-4 5 0,-2 3 0,1-1 0,3-7 0,3-15 0,10-16 0,10-14 0,9-15 0,11-14 0,6-12 0,12-14 0,1-10 0,2-8 0,-3-3 0,-8-10 0,-10-1 0,-9-3 0,-15 3 0,-14 5 0,-13 15 0,-10 12 0,-5 23 0,-9 19 0,-2 22 0,-2 18 0,4 14 0,6 7 0,11 2 0,8-5 0,9-10 0,18-11 0,10-15 0,12-16 0,10-14 0,3-15 0,4-8 0,1-9 0,1-8 0,-8-6-3,-3-6 1,-11-2 0,-5-3 0,-9-4 1,-6 1 0,-6 4 0,-8 8 1,-7 11 0,-3 15 1,5 20 0,-25 7 1,11 30 0,0 15 0,0 16 2,-1 6-4,1 8 0,2-4 0,4-1 0,1-15 0,4-7 0,-1-17 0,2-15 0,2-23 0,0 0 0,0 0 0,18-41 0,-4 7 0,4-14 0,4-7 0,1-7 0,5-8 0,4-6 0,6 1 0,6 6 0,2 7 0,6 15 0,-1 22 0,1 20 0,-4 21 0,-5 20 0,-9 17 0,-13 11 0,-10 4 0,-8 1 0,-8-5 0,-2-12 0,-2-8 0,-2-16 0,8-8 0,3-20-5,0 0-18,17-21-11,3-6-5,3-10 2,2-10-1,3-4 1</inkml:trace>
          <inkml:trace contextRef="#ctx0" brushRef="#br0" timeOffset="63548.3958">19175 7191 86,'-48'4'33,"14"3"2,16-2-1,18-5-11,18-2-16,18-6-8,10-10-7,22 5-3,-1-12-1,17 8 3,-4-8 2,9 7 2,-4 4 6,-7-2 6,2 10 5,-19-6 1,-4 10 0,-20-7-2,-5 7-3,-32 2-1,0 0-3,0 0 0,-28 8-2,-6 6 0,-2 9 0,-5 5 0,8 12 0,2 2-2,12 4 0,8-1 0,13 3 0,16-2 0,8-3 0,14-6 0,4-1 0,1-6 0,-1 2 0,-7-3 0,-6-1 0,-17-3 0,-9 0 0,-16-2 0,-10-2 0,-13-5 0,-5-2 0,-5-3 0,-6-5 0,5-1 0,-6-19-14,10 1-25,4-5-1,8-5 0,10-2 0</inkml:trace>
          <inkml:trace contextRef="#ctx0" brushRef="#br0" timeOffset="63080.9556">19323 6903 112,'19'7'37,"-5"20"1,-3 16-1,-11 8-16,2 22-13,-13 2-6,-1 14-2,-10 0 0,-2 1 0,-3-2 0,4-7 0,5-8 0,9-10 0,9-14 0,11-13 0,12-15 0,12-10 0,8-11 0,2-11 0,4-5 0,-6-14 0,3 3-9,-15-19-15,-1 2-11,-12-8-4,-11-3 2,-11-6-2</inkml:trace>
          <inkml:trace contextRef="#ctx0" brushRef="#br0" timeOffset="63729.5555">20374 7812 140,'21'16'38,"-21"-16"-1,0 0-6,2-28-55,-6 10-11,3-2-2,-3-5-1,6-1-1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cm"/>
          <inkml:channel name="Y" type="integer" max="16320" units="cm"/>
          <inkml:channel name="F" type="integer" max="255" units="dev"/>
        </inkml:traceFormat>
        <inkml:channelProperties>
          <inkml:channelProperty channel="X" name="resolution" value="1000.0766" units="1/cm"/>
          <inkml:channelProperty channel="Y" name="resolution" value="1000.6131" units="1/cm"/>
          <inkml:channelProperty channel="F" name="resolution" value="1.58169E-7" units="1/dev"/>
        </inkml:channelProperties>
      </inkml:inkSource>
      <inkml:timestamp xml:id="ts0" timeString="2014-10-21T23:07:45.875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863BA22-95A2-41C8-B873-D3B94DD67A1B}" emma:medium="tactile" emma:mode="ink">
          <msink:context xmlns:msink="http://schemas.microsoft.com/ink/2010/main" type="writingRegion" rotatedBoundingBox="20300,5577 22815,5577 22815,7011 20300,7011"/>
        </emma:interpretation>
      </emma:emma>
    </inkml:annotationXML>
    <inkml:traceGroup>
      <inkml:annotationXML>
        <emma:emma xmlns:emma="http://www.w3.org/2003/04/emma" version="1.0">
          <emma:interpretation id="{A616451F-8A95-4D60-8E7E-B824BC6C0166}" emma:medium="tactile" emma:mode="ink">
            <msink:context xmlns:msink="http://schemas.microsoft.com/ink/2010/main" type="paragraph" rotatedBoundingBox="20300,5577 22815,5577 22815,7011 20300,70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D1EC296-83F9-4EF2-B116-83DC4AE39D5E}" emma:medium="tactile" emma:mode="ink">
              <msink:context xmlns:msink="http://schemas.microsoft.com/ink/2010/main" type="line" rotatedBoundingBox="20300,5577 22815,5577 22815,7011 20300,7011"/>
            </emma:interpretation>
          </emma:emma>
        </inkml:annotationXML>
        <inkml:traceGroup>
          <inkml:annotationXML>
            <emma:emma xmlns:emma="http://www.w3.org/2003/04/emma" version="1.0">
              <emma:interpretation id="{A5AF4396-775F-45B4-8AE0-3630CBD1C753}" emma:medium="tactile" emma:mode="ink">
                <msink:context xmlns:msink="http://schemas.microsoft.com/ink/2010/main" type="inkWord" rotatedBoundingBox="20300,5577 22815,5577 22815,7011 20300,7011"/>
              </emma:interpretation>
              <emma:one-of disjunction-type="recognition" id="oneOf0">
                <emma:interpretation id="interp0" emma:lang="en-US" emma:confidence="0">
                  <emma:literal>"</emma:literal>
                </emma:interpretation>
                <emma:interpretation id="interp1" emma:lang="en-US" emma:confidence="1">
                  <emma:literal>\ \</emma:literal>
                </emma:interpretation>
                <emma:interpretation id="interp2" emma:lang="en-US" emma:confidence="0">
                  <emma:literal>y</emma:literal>
                </emma:interpretation>
                <emma:interpretation id="interp3" emma:lang="en-US" emma:confidence="0">
                  <emma:literal>t</emma:literal>
                </emma:interpretation>
                <emma:interpretation id="interp4" emma:lang="en-US" emma:confidence="0">
                  <emma:literal>Y</emma:literal>
                </emma:interpretation>
              </emma:one-of>
            </emma:emma>
          </inkml:annotationXML>
          <inkml:trace contextRef="#ctx0" brushRef="#br0">2069-845 57,'20'-14'25,"-12"-4"2,-8 18-1,18-5-9,-18 5-3,14 41 2,-8-4-2,12 24-3,-4 1-2,13 18-1,1-2-3,8 4-1,-1-2 0,2-7-2,-1-9 0,-2-11-2,0-3-7,-15-16-14,3-2-13,-6-4-1,-4-8 1,0-4-2</inkml:trace>
          <inkml:trace contextRef="#ctx0" brushRef="#br0" timeOffset="-390.6472">0 0 108,'0'0'32,"0"0"1,0 0-4,22 41-19,-3-7-5,15 10 0,3 4-1,8 6-1,6-1-1,3-1-1,1-1-1,-5-6-2,-6-1-6,-14-14-11,1-5-14,-5-3 0,-10-13 0,2-9 0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10400" y="2052960"/>
            <a:ext cx="1981200" cy="1828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052960"/>
            <a:ext cx="6324600" cy="182880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" y="147319"/>
            <a:ext cx="6705600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47319"/>
            <a:ext cx="1956046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2800" y="274638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010400" y="152399"/>
            <a:ext cx="1981200" cy="655624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153923"/>
            <a:ext cx="6705600" cy="6553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62799" y="2892277"/>
            <a:ext cx="1600201" cy="1645920"/>
          </a:xfrm>
        </p:spPr>
        <p:txBody>
          <a:bodyPr anchor="ctr"/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892277"/>
            <a:ext cx="6324600" cy="1645920"/>
          </a:xfrm>
        </p:spPr>
        <p:txBody>
          <a:bodyPr/>
          <a:lstStyle>
            <a:lvl1pPr algn="r">
              <a:defRPr sz="42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2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22438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399"/>
            <a:ext cx="4040188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399"/>
            <a:ext cx="4041775" cy="3687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0919"/>
            <a:ext cx="8831802" cy="655624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152400"/>
            <a:ext cx="6705600" cy="655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5867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59752" y="2130552"/>
            <a:ext cx="1673352" cy="2816352"/>
          </a:xfrm>
        </p:spPr>
        <p:txBody>
          <a:bodyPr tIns="0"/>
          <a:lstStyle>
            <a:lvl1pPr marL="0" indent="0"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159752" y="457200"/>
            <a:ext cx="1675660" cy="1673352"/>
          </a:xfrm>
        </p:spPr>
        <p:txBody>
          <a:bodyPr anchor="b"/>
          <a:lstStyle>
            <a:lvl1pPr algn="l">
              <a:defRPr sz="2000" spc="15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010400" y="150876"/>
            <a:ext cx="1981200" cy="6556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" y="152400"/>
            <a:ext cx="6705600" cy="655320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62800" y="2133600"/>
            <a:ext cx="1676400" cy="2971800"/>
          </a:xfrm>
        </p:spPr>
        <p:txBody>
          <a:bodyPr tIns="0"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162800" y="460248"/>
            <a:ext cx="1676400" cy="1673352"/>
          </a:xfrm>
        </p:spPr>
        <p:txBody>
          <a:bodyPr anchor="b"/>
          <a:lstStyle>
            <a:lvl1pPr algn="l">
              <a:defRPr sz="2000" spc="15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52400" y="1634971"/>
            <a:ext cx="8831802" cy="50454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399" y="152400"/>
            <a:ext cx="8814047" cy="134644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355847"/>
            <a:ext cx="8381260" cy="1054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0999" y="1719071"/>
            <a:ext cx="8407893" cy="4407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888" y="6356350"/>
            <a:ext cx="21336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fld id="{132FE52D-22DF-4CE3-8360-26F9621865B6}" type="datetimeFigureOut">
              <a:rPr lang="en-US" smtClean="0"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48000" y="6356350"/>
            <a:ext cx="33528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34680" y="6355080"/>
            <a:ext cx="582966" cy="27432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2"/>
                </a:solidFill>
              </a:defRPr>
            </a:lvl1pPr>
          </a:lstStyle>
          <a:p>
            <a:fld id="{119200D1-62BF-4AA7-8B2F-9C4300F6BC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 cap="all" spc="200" baseline="0">
          <a:ln>
            <a:noFill/>
          </a:ln>
          <a:solidFill>
            <a:schemeClr val="bg1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sz="2000" kern="1200" spc="150" baseline="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800" kern="1200" spc="100" baseline="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600" kern="1200" spc="100" baseline="0">
          <a:solidFill>
            <a:schemeClr val="tx2"/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buClr>
          <a:schemeClr val="accent4"/>
        </a:buClr>
        <a:buFont typeface="Wingdings" pitchFamily="2" charset="2"/>
        <a:buChar char="§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6"/>
        </a:buClr>
        <a:buFont typeface="Wingdings" pitchFamily="2" charset="2"/>
        <a:buChar char="§"/>
        <a:defRPr sz="1300" kern="1200" spc="100" baseline="0">
          <a:solidFill>
            <a:schemeClr val="tx2"/>
          </a:solidFill>
          <a:latin typeface="+mn-lt"/>
          <a:ea typeface="+mn-ea"/>
          <a:cs typeface="+mn-cs"/>
        </a:defRPr>
      </a:lvl5pPr>
      <a:lvl6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1828800" indent="-182880" algn="l" defTabSz="914400" rtl="0" eaLnBrk="1" latinLnBrk="0" hangingPunct="1">
        <a:spcBef>
          <a:spcPct val="20000"/>
        </a:spcBef>
        <a:buClr>
          <a:schemeClr val="accent2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5"/>
        </a:buClr>
        <a:buFont typeface="Wingdings" pitchFamily="2" charset="2"/>
        <a:buChar char="§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customXml" Target="../ink/ink2.xml"/><Relationship Id="rId4" Type="http://schemas.openxmlformats.org/officeDocument/2006/relationships/image" Target="../media/image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customXml" Target="../ink/ink3.xml"/><Relationship Id="rId7" Type="http://schemas.openxmlformats.org/officeDocument/2006/relationships/customXml" Target="../ink/ink5.xml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customXml" Target="../ink/ink4.xml"/><Relationship Id="rId4" Type="http://schemas.openxmlformats.org/officeDocument/2006/relationships/image" Target="../media/image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customXml" Target="../ink/ink7.xml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artner Magnet Time!!!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2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407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000" b="1" dirty="0" smtClean="0">
                <a:latin typeface="Cambria Math"/>
                <a:ea typeface="Cambria Math"/>
              </a:rPr>
              <a:t>AB = BA</a:t>
            </a:r>
            <a:endParaRPr lang="en-US" sz="80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roperty?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7604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000" b="1" dirty="0" smtClean="0">
                <a:latin typeface="Cambria Math"/>
                <a:ea typeface="Cambria Math"/>
              </a:rPr>
              <a:t>AB = BA</a:t>
            </a:r>
            <a:endParaRPr lang="en-US" sz="8000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xive Propert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8516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 smtClean="0"/>
              <a:t>-7, -3, 1, 5… </a:t>
            </a:r>
            <a:endParaRPr lang="en-US" sz="4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Find the next two terms in the pattern: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806169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/>
              <a:t>-7, -3, 1, 5… </a:t>
            </a:r>
            <a:endParaRPr lang="en-US" sz="3200" dirty="0"/>
          </a:p>
          <a:p>
            <a:pPr marL="0" indent="0" algn="ctr">
              <a:buNone/>
            </a:pPr>
            <a:endParaRPr lang="en-US" sz="4400" dirty="0" smtClean="0"/>
          </a:p>
          <a:p>
            <a:pPr marL="0" indent="0" algn="ctr">
              <a:buNone/>
            </a:pPr>
            <a:r>
              <a:rPr lang="en-US" sz="4800" dirty="0" smtClean="0">
                <a:solidFill>
                  <a:srgbClr val="FF0000"/>
                </a:solidFill>
              </a:rPr>
              <a:t>ANSWER:</a:t>
            </a:r>
          </a:p>
          <a:p>
            <a:pPr marL="0" indent="0" algn="ctr">
              <a:buNone/>
            </a:pPr>
            <a:r>
              <a:rPr lang="en-US" sz="4800" dirty="0">
                <a:solidFill>
                  <a:srgbClr val="FF0000"/>
                </a:solidFill>
              </a:rPr>
              <a:t>9</a:t>
            </a:r>
            <a:r>
              <a:rPr lang="en-US" sz="4800" dirty="0" smtClean="0">
                <a:solidFill>
                  <a:srgbClr val="FF0000"/>
                </a:solidFill>
              </a:rPr>
              <a:t> &amp; 13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Find the next two terms in the pattern: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221884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24475"/>
          </a:xfrm>
        </p:spPr>
        <p:txBody>
          <a:bodyPr/>
          <a:lstStyle/>
          <a:p>
            <a:pPr algn="ctr"/>
            <a:r>
              <a:rPr lang="en-US" dirty="0" smtClean="0"/>
              <a:t>Determine if the conjecture is true. If false, give a counter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07361"/>
            <a:ext cx="8991600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 smtClean="0">
                <a:latin typeface="Chief Blueprint" pitchFamily="34" charset="0"/>
              </a:rPr>
              <a:t>For every integer </a:t>
            </a:r>
            <a:r>
              <a:rPr lang="en-US" sz="4800" i="1" dirty="0" smtClean="0">
                <a:latin typeface="Chief Blueprint" pitchFamily="34" charset="0"/>
              </a:rPr>
              <a:t>n, n</a:t>
            </a:r>
            <a:r>
              <a:rPr lang="en-US" sz="4800" baseline="30000" dirty="0" smtClean="0">
                <a:latin typeface="Chief Blueprint" pitchFamily="34" charset="0"/>
              </a:rPr>
              <a:t>3</a:t>
            </a:r>
            <a:r>
              <a:rPr lang="en-US" sz="4800" dirty="0" smtClean="0">
                <a:latin typeface="Chief Blueprint" pitchFamily="34" charset="0"/>
              </a:rPr>
              <a:t> is positive.</a:t>
            </a:r>
            <a:endParaRPr lang="en-US" sz="48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1870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610600" cy="924475"/>
          </a:xfrm>
        </p:spPr>
        <p:txBody>
          <a:bodyPr/>
          <a:lstStyle/>
          <a:p>
            <a:pPr algn="ctr"/>
            <a:r>
              <a:rPr lang="en-US" dirty="0" smtClean="0"/>
              <a:t>Determine if the conjecture is true. If false, give a counter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7125112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3200" dirty="0" smtClean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3200" dirty="0" smtClean="0">
                <a:latin typeface="Chief Blueprint" pitchFamily="34" charset="0"/>
              </a:rPr>
              <a:t>For every integer </a:t>
            </a:r>
            <a:r>
              <a:rPr lang="en-US" sz="3200" i="1" dirty="0" smtClean="0">
                <a:latin typeface="Chief Blueprint" pitchFamily="34" charset="0"/>
              </a:rPr>
              <a:t>n, n</a:t>
            </a:r>
            <a:r>
              <a:rPr lang="en-US" sz="3200" baseline="30000" dirty="0" smtClean="0">
                <a:latin typeface="Chief Blueprint" pitchFamily="34" charset="0"/>
              </a:rPr>
              <a:t>3</a:t>
            </a:r>
            <a:r>
              <a:rPr lang="en-US" sz="3200" dirty="0" smtClean="0">
                <a:latin typeface="Chief Blueprint" pitchFamily="34" charset="0"/>
              </a:rPr>
              <a:t> is positive.</a:t>
            </a:r>
          </a:p>
          <a:p>
            <a:pPr marL="0" indent="0" algn="ctr">
              <a:buNone/>
            </a:pPr>
            <a:endParaRPr lang="en-US" sz="3200" dirty="0" smtClean="0"/>
          </a:p>
          <a:p>
            <a:pPr marL="0" indent="0" algn="ctr"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ANSWER:</a:t>
            </a:r>
          </a:p>
          <a:p>
            <a:pPr marL="0" indent="0" algn="ctr"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FALSE. Let </a:t>
            </a:r>
            <a:r>
              <a:rPr lang="en-US" sz="4800" b="1" i="1" dirty="0" smtClean="0">
                <a:solidFill>
                  <a:srgbClr val="FF0000"/>
                </a:solidFill>
              </a:rPr>
              <a:t>n</a:t>
            </a:r>
            <a:r>
              <a:rPr lang="en-US" sz="4800" b="1" dirty="0" smtClean="0">
                <a:solidFill>
                  <a:srgbClr val="FF0000"/>
                </a:solidFill>
              </a:rPr>
              <a:t>=-1</a:t>
            </a:r>
            <a:endParaRPr lang="en-US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471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24475"/>
          </a:xfrm>
        </p:spPr>
        <p:txBody>
          <a:bodyPr/>
          <a:lstStyle/>
          <a:p>
            <a:pPr algn="ctr"/>
            <a:r>
              <a:rPr lang="en-US" dirty="0" smtClean="0"/>
              <a:t>Determine if the conjecture is true. If false, give a counter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07361"/>
            <a:ext cx="8991600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800" dirty="0" smtClean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4800" dirty="0" smtClean="0">
                <a:latin typeface="Chief Blueprint" pitchFamily="34" charset="0"/>
              </a:rPr>
              <a:t>If x</a:t>
            </a:r>
            <a:r>
              <a:rPr lang="en-US" sz="4800" baseline="30000" dirty="0" smtClean="0">
                <a:latin typeface="Chief Blueprint" pitchFamily="34" charset="0"/>
              </a:rPr>
              <a:t>2</a:t>
            </a:r>
            <a:r>
              <a:rPr lang="en-US" sz="4800" dirty="0" smtClean="0">
                <a:latin typeface="Chief Blueprint" pitchFamily="34" charset="0"/>
              </a:rPr>
              <a:t> = 25, then x = 5.</a:t>
            </a:r>
            <a:endParaRPr lang="en-US" sz="48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372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924475"/>
          </a:xfrm>
        </p:spPr>
        <p:txBody>
          <a:bodyPr/>
          <a:lstStyle/>
          <a:p>
            <a:pPr algn="ctr"/>
            <a:r>
              <a:rPr lang="en-US" dirty="0" smtClean="0"/>
              <a:t>Determine if the conjecture is true. If false, give a counterexamp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07361"/>
            <a:ext cx="8991600" cy="4051437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endParaRPr lang="en-US" sz="4800" dirty="0" smtClean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4800" dirty="0" smtClean="0">
                <a:latin typeface="Chief Blueprint" pitchFamily="34" charset="0"/>
              </a:rPr>
              <a:t>If x</a:t>
            </a:r>
            <a:r>
              <a:rPr lang="en-US" sz="4800" baseline="30000" dirty="0" smtClean="0">
                <a:latin typeface="Chief Blueprint" pitchFamily="34" charset="0"/>
              </a:rPr>
              <a:t>2</a:t>
            </a:r>
            <a:r>
              <a:rPr lang="en-US" sz="4800" dirty="0" smtClean="0">
                <a:latin typeface="Chief Blueprint" pitchFamily="34" charset="0"/>
              </a:rPr>
              <a:t> = 25, then x = 5.</a:t>
            </a:r>
          </a:p>
          <a:p>
            <a:pPr marL="0" indent="0" algn="ctr">
              <a:buNone/>
            </a:pPr>
            <a:endParaRPr lang="en-US" sz="4800" dirty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ANSWER:</a:t>
            </a:r>
          </a:p>
          <a:p>
            <a:pPr marL="0" indent="0" algn="ctr"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FALSE. Let x = -5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4519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the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6600" dirty="0" smtClean="0">
                <a:latin typeface="Chief Blueprint" pitchFamily="34" charset="0"/>
              </a:rPr>
              <a:t>The intersection of two lines is a point</a:t>
            </a:r>
            <a:endParaRPr lang="en-US" sz="66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0015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the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828800"/>
            <a:ext cx="8915400" cy="405143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800" dirty="0" smtClean="0">
                <a:latin typeface="Chief Blueprint" pitchFamily="34" charset="0"/>
              </a:rPr>
              <a:t>The intersection of two lines is a point.</a:t>
            </a:r>
          </a:p>
          <a:p>
            <a:pPr marL="0" indent="0" algn="ctr">
              <a:buNone/>
            </a:pPr>
            <a:r>
              <a:rPr lang="en-US" sz="6600" dirty="0" smtClean="0">
                <a:solidFill>
                  <a:srgbClr val="FF0000"/>
                </a:solidFill>
                <a:latin typeface="+mj-lt"/>
              </a:rPr>
              <a:t>ANSWER:</a:t>
            </a:r>
          </a:p>
          <a:p>
            <a:pPr marL="0" indent="0">
              <a:buNone/>
            </a:pPr>
            <a:r>
              <a:rPr lang="en-US" sz="5800" i="1" dirty="0" smtClean="0">
                <a:solidFill>
                  <a:srgbClr val="FF0000"/>
                </a:solidFill>
                <a:latin typeface="+mj-lt"/>
              </a:rPr>
              <a:t>If two lines intersect, then they intersect at a point.</a:t>
            </a:r>
            <a:endParaRPr lang="en-US" sz="5800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396528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 smtClean="0">
                <a:latin typeface="Cambria Math"/>
                <a:ea typeface="Cambria Math"/>
              </a:rPr>
              <a:t>∠EFG ≅ ∠EFG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3353"/>
              </p:ext>
            </p:extLst>
          </p:nvPr>
        </p:nvGraphicFramePr>
        <p:xfrm>
          <a:off x="19050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514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74754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87420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9800" y="3810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What Property?!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40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rite the </a:t>
            </a:r>
            <a:r>
              <a:rPr lang="en-US" b="1" u="sng" dirty="0" smtClean="0">
                <a:solidFill>
                  <a:schemeClr val="accent3"/>
                </a:solidFill>
              </a:rPr>
              <a:t>CONVERSE</a:t>
            </a:r>
            <a:r>
              <a:rPr lang="en-US" dirty="0" smtClean="0">
                <a:solidFill>
                  <a:schemeClr val="accent3"/>
                </a:solidFill>
              </a:rPr>
              <a:t> </a:t>
            </a:r>
            <a:r>
              <a:rPr lang="en-US" dirty="0" smtClean="0"/>
              <a:t>of the following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07361"/>
            <a:ext cx="8763000" cy="4051437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dirty="0" smtClean="0">
                <a:latin typeface="Chief Blueprint" pitchFamily="34" charset="0"/>
              </a:rPr>
              <a:t>If two angles are congruent, then their measures are equal</a:t>
            </a:r>
            <a:r>
              <a:rPr lang="en-US" dirty="0" smtClean="0">
                <a:latin typeface="Chief Blueprint" pitchFamily="34" charset="0"/>
              </a:rPr>
              <a:t>.</a:t>
            </a:r>
            <a:endParaRPr lang="en-US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3181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 smtClean="0"/>
              <a:t>Write the </a:t>
            </a:r>
            <a:r>
              <a:rPr lang="en-US" sz="2800" dirty="0" smtClean="0">
                <a:solidFill>
                  <a:schemeClr val="accent3"/>
                </a:solidFill>
              </a:rPr>
              <a:t>CONVERSE </a:t>
            </a:r>
            <a:r>
              <a:rPr lang="en-US" sz="2800" dirty="0" smtClean="0"/>
              <a:t>of the following conditional statement: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07361"/>
            <a:ext cx="8763000" cy="4051437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sz="3800" dirty="0" smtClean="0">
                <a:latin typeface="Chief Blueprint" pitchFamily="34" charset="0"/>
              </a:rPr>
              <a:t>If two angles are congruent, then their measures are equal.</a:t>
            </a:r>
          </a:p>
          <a:p>
            <a:pPr marL="0" indent="0" algn="ctr">
              <a:buNone/>
            </a:pPr>
            <a:endParaRPr lang="en-US" sz="3800" dirty="0" smtClean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5400" dirty="0" smtClean="0">
                <a:solidFill>
                  <a:srgbClr val="FF0000"/>
                </a:solidFill>
                <a:latin typeface="Chief Blueprint" pitchFamily="34" charset="0"/>
              </a:rPr>
              <a:t>ANSWER:</a:t>
            </a:r>
          </a:p>
          <a:p>
            <a:pPr marL="0" indent="0" algn="ctr">
              <a:buNone/>
            </a:pPr>
            <a:r>
              <a:rPr lang="en-US" sz="5400" dirty="0" smtClean="0">
                <a:solidFill>
                  <a:srgbClr val="FF0000"/>
                </a:solidFill>
                <a:latin typeface="Chief Blueprint" pitchFamily="34" charset="0"/>
              </a:rPr>
              <a:t>If two angle measures are equal, then the angles are congruent.</a:t>
            </a:r>
            <a:endParaRPr lang="en-US" sz="5400" dirty="0">
              <a:solidFill>
                <a:srgbClr val="FF0000"/>
              </a:solidFill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283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rite the </a:t>
            </a:r>
            <a:r>
              <a:rPr lang="en-US" b="1" u="sng" dirty="0" smtClean="0">
                <a:solidFill>
                  <a:schemeClr val="accent3"/>
                </a:solidFill>
              </a:rPr>
              <a:t>INVERSE</a:t>
            </a:r>
            <a:r>
              <a:rPr lang="en-US" dirty="0" smtClean="0">
                <a:solidFill>
                  <a:schemeClr val="accent3"/>
                </a:solidFill>
              </a:rPr>
              <a:t> </a:t>
            </a:r>
            <a:r>
              <a:rPr lang="en-US" dirty="0" smtClean="0"/>
              <a:t>of the following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07361"/>
            <a:ext cx="8763000" cy="4051437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dirty="0" smtClean="0">
                <a:latin typeface="Chief Blueprint" pitchFamily="34" charset="0"/>
              </a:rPr>
              <a:t>If two angles are congruent, then their measures are equal</a:t>
            </a:r>
            <a:r>
              <a:rPr lang="en-US" dirty="0" smtClean="0">
                <a:latin typeface="Chief Blueprint" pitchFamily="34" charset="0"/>
              </a:rPr>
              <a:t>.</a:t>
            </a:r>
            <a:endParaRPr lang="en-US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8622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400" dirty="0" smtClean="0"/>
              <a:t>Write the </a:t>
            </a:r>
            <a:r>
              <a:rPr lang="en-US" sz="2400" dirty="0" smtClean="0">
                <a:solidFill>
                  <a:schemeClr val="accent3"/>
                </a:solidFill>
              </a:rPr>
              <a:t>INVERSE </a:t>
            </a:r>
            <a:r>
              <a:rPr lang="en-US" sz="2400" dirty="0" smtClean="0"/>
              <a:t>of the following conditional statement: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07361"/>
            <a:ext cx="8763000" cy="4051437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sz="3800" dirty="0" smtClean="0">
                <a:latin typeface="Chief Blueprint" pitchFamily="34" charset="0"/>
              </a:rPr>
              <a:t>If two angles are congruent, then their measures are equal.</a:t>
            </a:r>
          </a:p>
          <a:p>
            <a:pPr marL="0" indent="0" algn="ctr">
              <a:buNone/>
            </a:pPr>
            <a:endParaRPr lang="en-US" sz="3800" dirty="0" smtClean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5400" dirty="0" smtClean="0">
                <a:solidFill>
                  <a:srgbClr val="FF0000"/>
                </a:solidFill>
                <a:latin typeface="Chief Blueprint" pitchFamily="34" charset="0"/>
              </a:rPr>
              <a:t>ANSWER:</a:t>
            </a:r>
          </a:p>
          <a:p>
            <a:pPr marL="0" indent="0" algn="ctr">
              <a:buNone/>
            </a:pPr>
            <a:r>
              <a:rPr lang="en-US" sz="5400" dirty="0" smtClean="0">
                <a:solidFill>
                  <a:srgbClr val="FF0000"/>
                </a:solidFill>
                <a:latin typeface="Chief Blueprint" pitchFamily="34" charset="0"/>
              </a:rPr>
              <a:t>If two angle measures are NOT congruent, then their measures are NOT equal. </a:t>
            </a:r>
            <a:endParaRPr lang="en-US" sz="5400" dirty="0">
              <a:solidFill>
                <a:srgbClr val="FF0000"/>
              </a:solidFill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5018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7753555" cy="924475"/>
          </a:xfrm>
        </p:spPr>
        <p:txBody>
          <a:bodyPr/>
          <a:lstStyle/>
          <a:p>
            <a:pPr algn="ctr"/>
            <a:r>
              <a:rPr lang="en-US" dirty="0" smtClean="0"/>
              <a:t>Write the </a:t>
            </a:r>
            <a:r>
              <a:rPr lang="en-US" dirty="0" smtClean="0">
                <a:solidFill>
                  <a:schemeClr val="accent3"/>
                </a:solidFill>
              </a:rPr>
              <a:t>CONTRAPOSITIVE</a:t>
            </a:r>
            <a:r>
              <a:rPr lang="en-US" dirty="0" smtClean="0"/>
              <a:t> for the following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7361"/>
            <a:ext cx="8229600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smtClean="0">
                <a:latin typeface="Chief Blueprint" pitchFamily="34" charset="0"/>
              </a:rPr>
              <a:t>If a point is a midpoint, then it divides the segment into two congruent segments.</a:t>
            </a:r>
            <a:endParaRPr lang="en-US" sz="36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6259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1"/>
            <a:ext cx="7753555" cy="609599"/>
          </a:xfrm>
        </p:spPr>
        <p:txBody>
          <a:bodyPr/>
          <a:lstStyle/>
          <a:p>
            <a:pPr algn="ctr"/>
            <a:r>
              <a:rPr lang="en-US" dirty="0" smtClean="0"/>
              <a:t>Write the </a:t>
            </a:r>
            <a:r>
              <a:rPr lang="en-US" dirty="0" smtClean="0">
                <a:solidFill>
                  <a:schemeClr val="accent3"/>
                </a:solidFill>
              </a:rPr>
              <a:t>CONTRAPOSITIVE</a:t>
            </a:r>
            <a:r>
              <a:rPr lang="en-US" dirty="0" smtClean="0"/>
              <a:t> for the following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07361"/>
            <a:ext cx="9067800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latin typeface="Chief Blueprint" pitchFamily="34" charset="0"/>
              </a:rPr>
              <a:t>If a point is a midpoint, then it divides the segment into two congruent segments.</a:t>
            </a:r>
          </a:p>
          <a:p>
            <a:pPr marL="0" indent="0" algn="ctr">
              <a:buNone/>
            </a:pPr>
            <a:endParaRPr lang="en-US" sz="3200" dirty="0">
              <a:latin typeface="Chief Blueprint" pitchFamily="34" charset="0"/>
            </a:endParaRPr>
          </a:p>
          <a:p>
            <a:pPr marL="0" indent="0" algn="ctr"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Chief Blueprint" pitchFamily="34" charset="0"/>
              </a:rPr>
              <a:t>ANSWER:</a:t>
            </a:r>
          </a:p>
          <a:p>
            <a:pPr marL="0" indent="0" algn="ctr"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Chief Blueprint" pitchFamily="34" charset="0"/>
              </a:rPr>
              <a:t>If a point does not divide the segment into two congruent segments, then it is not the midpoint.</a:t>
            </a:r>
            <a:endParaRPr lang="en-US" sz="3600" b="1" dirty="0">
              <a:solidFill>
                <a:srgbClr val="FF0000"/>
              </a:solidFill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0066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rite the </a:t>
            </a:r>
            <a:r>
              <a:rPr lang="en-US" dirty="0" smtClean="0">
                <a:solidFill>
                  <a:schemeClr val="accent3"/>
                </a:solidFill>
              </a:rPr>
              <a:t>BICONDITIONAL</a:t>
            </a:r>
            <a:r>
              <a:rPr lang="en-US" dirty="0" smtClean="0"/>
              <a:t> for the following conditional statemen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07361"/>
            <a:ext cx="8610600" cy="40514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dirty="0" smtClean="0">
                <a:latin typeface="Chief Blueprint" pitchFamily="34" charset="0"/>
              </a:rPr>
              <a:t>If a point is a midpoint, then it divides the segment into two congruent segments.</a:t>
            </a:r>
            <a:endParaRPr lang="en-US" sz="40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4352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dirty="0" smtClean="0"/>
              <a:t>Write the </a:t>
            </a:r>
            <a:r>
              <a:rPr lang="en-US" sz="2800" dirty="0" smtClean="0">
                <a:solidFill>
                  <a:schemeClr val="accent3"/>
                </a:solidFill>
              </a:rPr>
              <a:t>BICONDITIONAL</a:t>
            </a:r>
            <a:r>
              <a:rPr lang="en-US" sz="2800" dirty="0" smtClean="0"/>
              <a:t> for the following conditional statement: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44103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000" dirty="0" smtClean="0">
                <a:latin typeface="Chief Blueprint" pitchFamily="34" charset="0"/>
              </a:rPr>
              <a:t>If a point is a midpoint, then it divides the segment into two congruent segments.</a:t>
            </a:r>
          </a:p>
          <a:p>
            <a:pPr marL="0" indent="0" algn="ctr">
              <a:buNone/>
            </a:pPr>
            <a:endParaRPr lang="en-US" sz="3000" b="1" dirty="0">
              <a:solidFill>
                <a:schemeClr val="accent3"/>
              </a:solidFill>
            </a:endParaRP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FF0000"/>
                </a:solidFill>
              </a:rPr>
              <a:t>ANSWER:</a:t>
            </a: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FF0000"/>
                </a:solidFill>
              </a:rPr>
              <a:t>A point is a midpoint </a:t>
            </a:r>
            <a:r>
              <a:rPr lang="en-US" sz="4000" b="1" u="sng" dirty="0" smtClean="0">
                <a:solidFill>
                  <a:srgbClr val="FF0000"/>
                </a:solidFill>
              </a:rPr>
              <a:t>if and only if </a:t>
            </a:r>
            <a:r>
              <a:rPr lang="en-US" sz="4000" b="1" dirty="0" smtClean="0">
                <a:solidFill>
                  <a:srgbClr val="FF0000"/>
                </a:solidFill>
              </a:rPr>
              <a:t>it divides the segment into two congruent segments.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5691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 algn="ctr">
              <a:buNone/>
            </a:pPr>
            <a:r>
              <a:rPr lang="en-US" sz="4000" dirty="0" smtClean="0"/>
              <a:t>If Sally goes to bed early, then she will not get sick.</a:t>
            </a:r>
          </a:p>
          <a:p>
            <a:pPr marL="45720" indent="0" algn="ctr">
              <a:buNone/>
            </a:pPr>
            <a:r>
              <a:rPr lang="en-US" sz="4000" dirty="0" smtClean="0"/>
              <a:t>If Sally eats an apple, then her mom will be happy.</a:t>
            </a:r>
          </a:p>
          <a:p>
            <a:pPr marL="45720" indent="0" algn="ctr">
              <a:buNone/>
            </a:pPr>
            <a:r>
              <a:rPr lang="en-US" sz="4000" dirty="0" smtClean="0"/>
              <a:t>If her mom is happy, then Sally goes to bed early. 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the Law of syllogism to draw a conclusion from the following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88022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 algn="ctr">
              <a:buNone/>
            </a:pPr>
            <a:r>
              <a:rPr lang="en-US" sz="2400" dirty="0" smtClean="0"/>
              <a:t>If Sally goes to bed early, then she will not get sick.</a:t>
            </a:r>
          </a:p>
          <a:p>
            <a:pPr marL="45720" indent="0" algn="ctr">
              <a:buNone/>
            </a:pPr>
            <a:r>
              <a:rPr lang="en-US" sz="2400" dirty="0" smtClean="0"/>
              <a:t>If Sally eats an apple, then her mom will be happy.</a:t>
            </a:r>
          </a:p>
          <a:p>
            <a:pPr marL="45720" indent="0" algn="ctr">
              <a:buNone/>
            </a:pPr>
            <a:r>
              <a:rPr lang="en-US" sz="2400" dirty="0" smtClean="0"/>
              <a:t>If her mom is happy, then Sally goes to bed early. </a:t>
            </a:r>
          </a:p>
          <a:p>
            <a:pPr marL="45720" indent="0">
              <a:buNone/>
            </a:pPr>
            <a:endParaRPr lang="en-US" dirty="0"/>
          </a:p>
          <a:p>
            <a:pPr marL="45720" indent="0" algn="ctr">
              <a:buNone/>
            </a:pPr>
            <a:r>
              <a:rPr lang="en-US" sz="4400" dirty="0" smtClean="0">
                <a:solidFill>
                  <a:srgbClr val="FF0000"/>
                </a:solidFill>
              </a:rPr>
              <a:t>Conclusion: If Sally eats an apple, then she will not get sick. 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the Law of syllogism to draw a conclusion from the following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852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>
                <a:latin typeface="Cambria Math"/>
                <a:ea typeface="Cambria Math"/>
              </a:rPr>
              <a:t>∠EFG ≅ ∠EFG</a:t>
            </a:r>
            <a:endParaRPr lang="en-US" sz="4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75895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xiv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96046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457200"/>
            <a:ext cx="7125113" cy="924475"/>
          </a:xfrm>
        </p:spPr>
        <p:txBody>
          <a:bodyPr/>
          <a:lstStyle/>
          <a:p>
            <a:pPr algn="ctr"/>
            <a:r>
              <a:rPr lang="en-US" sz="2800" dirty="0" smtClean="0"/>
              <a:t>Is the conjecture valid or invalid by the Law of Syllogism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3" y="1447800"/>
            <a:ext cx="8915399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u="sng" dirty="0" smtClean="0"/>
              <a:t>Given: </a:t>
            </a:r>
            <a:r>
              <a:rPr lang="en-US" sz="2800" dirty="0" smtClean="0">
                <a:latin typeface="Chief Blueprint" pitchFamily="34" charset="0"/>
              </a:rPr>
              <a:t>If you study for the Geometry quiz, then 		you will get an A on the quiz. </a:t>
            </a:r>
            <a:endParaRPr lang="en-US" sz="2800" dirty="0">
              <a:latin typeface="Chief Blueprint" pitchFamily="34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Chief Blueprint" pitchFamily="34" charset="0"/>
              </a:rPr>
              <a:t>	If you get an A on the quiz, then you will 			thank Ms. Palumbo for this AWESOME 		review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b="1" u="sng" dirty="0" smtClean="0"/>
              <a:t>Conjecture: </a:t>
            </a:r>
            <a:r>
              <a:rPr lang="en-US" sz="2800" dirty="0" smtClean="0">
                <a:latin typeface="Chief Blueprint" pitchFamily="34" charset="0"/>
              </a:rPr>
              <a:t>If you study for the Geometry quiz, 			you will thank Ms. Palumbo for 			this AWESOME review.</a:t>
            </a:r>
            <a:endParaRPr lang="en-US" sz="2800" dirty="0">
              <a:latin typeface="Chief Blueprin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8529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125113" cy="924475"/>
          </a:xfrm>
        </p:spPr>
        <p:txBody>
          <a:bodyPr/>
          <a:lstStyle/>
          <a:p>
            <a:pPr algn="ctr"/>
            <a:r>
              <a:rPr lang="en-US" sz="2800" dirty="0" smtClean="0"/>
              <a:t>Is the conjecture valid or invalid by the Law of Syllogism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8709" y="1600200"/>
            <a:ext cx="8915399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u="sng" dirty="0" smtClean="0"/>
              <a:t>Given: </a:t>
            </a:r>
            <a:r>
              <a:rPr lang="en-US" sz="2000" dirty="0" smtClean="0"/>
              <a:t>If you study for the Geometry quiz, then you will get an A on 	the quiz. 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	If you get an A on the quiz, then you will thank Ms. 	Palumbo for this AWESOME review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u="sng" dirty="0" smtClean="0"/>
              <a:t>Conjecture: </a:t>
            </a:r>
            <a:r>
              <a:rPr lang="en-US" sz="2000" dirty="0" smtClean="0"/>
              <a:t>If you study for the Geometry quiz, you will thank Ms. 		Palumbo for this AWESOME review.</a:t>
            </a:r>
            <a:endParaRPr lang="en-US" sz="3200" dirty="0" smtClean="0">
              <a:solidFill>
                <a:schemeClr val="accent3"/>
              </a:solidFill>
            </a:endParaRPr>
          </a:p>
          <a:p>
            <a:pPr marL="0" indent="0" algn="ctr">
              <a:buNone/>
            </a:pPr>
            <a:r>
              <a:rPr lang="en-US" sz="3200" b="1" dirty="0" smtClean="0">
                <a:solidFill>
                  <a:srgbClr val="FF0000"/>
                </a:solidFill>
              </a:rPr>
              <a:t>ANSWER:</a:t>
            </a:r>
          </a:p>
          <a:p>
            <a:pPr marL="0" indent="0" algn="ctr">
              <a:buNone/>
            </a:pPr>
            <a:r>
              <a:rPr lang="en-US" sz="3200" b="1" dirty="0" smtClean="0">
                <a:solidFill>
                  <a:srgbClr val="FF0000"/>
                </a:solidFill>
              </a:rPr>
              <a:t>VALID </a:t>
            </a:r>
            <a:r>
              <a:rPr lang="en-US" sz="3200" b="1" dirty="0" smtClean="0">
                <a:solidFill>
                  <a:srgbClr val="FF0000"/>
                </a:solidFill>
                <a:sym typeface="Wingdings" pitchFamily="2" charset="2"/>
              </a:rPr>
              <a:t>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499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24" y="1211580"/>
            <a:ext cx="8960176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959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971800" y="914400"/>
            <a:ext cx="6477000" cy="6858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80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earpaw" pitchFamily="2" charset="0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8895806" cy="207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99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600200"/>
            <a:ext cx="8847085" cy="2819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4812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600200"/>
            <a:ext cx="8847085" cy="2819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779914" y="2802034"/>
              <a:ext cx="7481160" cy="2184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1994" y="2794474"/>
                <a:ext cx="7503840" cy="22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5" name="Ink 44"/>
              <p14:cNvContentPartPr/>
              <p14:nvPr/>
            </p14:nvContentPartPr>
            <p14:xfrm>
              <a:off x="4065994" y="3496834"/>
              <a:ext cx="32040" cy="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0" y="0"/>
                <a:ext cx="32040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69335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" y="1600200"/>
            <a:ext cx="9083842" cy="34290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0176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" y="1600200"/>
            <a:ext cx="9083842" cy="34290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07874" y="3308194"/>
              <a:ext cx="8272080" cy="2881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3834" y="3294874"/>
                <a:ext cx="8292960" cy="29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8" name="Ink 37"/>
              <p14:cNvContentPartPr/>
              <p14:nvPr/>
            </p14:nvContentPartPr>
            <p14:xfrm>
              <a:off x="7273234" y="2362474"/>
              <a:ext cx="333720" cy="3927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63154" y="2356354"/>
                <a:ext cx="34920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6" name="Ink 65"/>
              <p14:cNvContentPartPr/>
              <p14:nvPr/>
            </p14:nvContentPartPr>
            <p14:xfrm>
              <a:off x="6994234" y="4117834"/>
              <a:ext cx="11520" cy="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0" y="0"/>
                <a:ext cx="11520" cy="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51459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0"/>
            <a:ext cx="9082918" cy="3200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800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Clippi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0"/>
            <a:ext cx="9082918" cy="3200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194194" y="3212434"/>
              <a:ext cx="8632080" cy="32068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2314" y="3203074"/>
                <a:ext cx="8658720" cy="323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8" name="Ink 47"/>
              <p14:cNvContentPartPr/>
              <p14:nvPr/>
            </p14:nvContentPartPr>
            <p14:xfrm>
              <a:off x="7308154" y="2008234"/>
              <a:ext cx="905760" cy="51516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95914" y="1997794"/>
                <a:ext cx="923760" cy="53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375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 smtClean="0"/>
              <a:t>If </a:t>
            </a:r>
            <a:r>
              <a:rPr lang="en-US" sz="4400" i="1" dirty="0" smtClean="0"/>
              <a:t>FG</a:t>
            </a:r>
            <a:r>
              <a:rPr lang="en-US" sz="4400" dirty="0" smtClean="0"/>
              <a:t> =</a:t>
            </a:r>
            <a:r>
              <a:rPr lang="en-US" sz="4400" i="1" dirty="0" smtClean="0"/>
              <a:t> HJ</a:t>
            </a:r>
            <a:r>
              <a:rPr lang="en-US" sz="4400" dirty="0" smtClean="0"/>
              <a:t>, then </a:t>
            </a:r>
            <a:r>
              <a:rPr lang="en-US" sz="4400" i="1" dirty="0" smtClean="0"/>
              <a:t>HJ</a:t>
            </a:r>
            <a:r>
              <a:rPr lang="en-US" sz="4400" dirty="0" smtClean="0"/>
              <a:t> = </a:t>
            </a:r>
            <a:r>
              <a:rPr lang="en-US" sz="4400" i="1" dirty="0" smtClean="0"/>
              <a:t>FG</a:t>
            </a:r>
            <a:endParaRPr lang="en-US" sz="4400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roperty?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96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 smtClean="0"/>
              <a:t>If </a:t>
            </a:r>
            <a:r>
              <a:rPr lang="en-US" sz="4400" i="1" dirty="0" smtClean="0"/>
              <a:t>FG</a:t>
            </a:r>
            <a:r>
              <a:rPr lang="en-US" sz="4400" dirty="0" smtClean="0"/>
              <a:t> =</a:t>
            </a:r>
            <a:r>
              <a:rPr lang="en-US" sz="4400" i="1" dirty="0" smtClean="0"/>
              <a:t> HJ</a:t>
            </a:r>
            <a:r>
              <a:rPr lang="en-US" sz="4400" dirty="0" smtClean="0"/>
              <a:t>, then </a:t>
            </a:r>
            <a:r>
              <a:rPr lang="en-US" sz="4400" i="1" dirty="0" smtClean="0"/>
              <a:t>HJ</a:t>
            </a:r>
            <a:r>
              <a:rPr lang="en-US" sz="4400" dirty="0" smtClean="0"/>
              <a:t> = </a:t>
            </a:r>
            <a:r>
              <a:rPr lang="en-US" sz="4400" i="1" dirty="0" smtClean="0"/>
              <a:t>FG</a:t>
            </a:r>
            <a:endParaRPr lang="en-US" sz="4400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Symmetric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9685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>
                <a:latin typeface="Cambria Math"/>
                <a:ea typeface="Cambria Math"/>
              </a:rPr>
              <a:t>AB ≅ CD and CD ≅ EF, so AB ≅ EF.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roperty?!?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4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>
                <a:latin typeface="Cambria Math"/>
                <a:ea typeface="Cambria Math"/>
              </a:rPr>
              <a:t>AB ≅ CD and CD ≅ EF, so AB ≅ EF.</a:t>
            </a:r>
            <a:endParaRPr lang="en-US" sz="4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ve Proper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475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 smtClean="0"/>
              <a:t>If </a:t>
            </a:r>
            <a:r>
              <a:rPr lang="en-US" sz="4800" dirty="0" smtClean="0">
                <a:latin typeface="Cambria Math"/>
                <a:ea typeface="Cambria Math"/>
              </a:rPr>
              <a:t>∠1 is supplementary to ∠2 and </a:t>
            </a:r>
            <a:r>
              <a:rPr lang="en-US" sz="4800" dirty="0">
                <a:latin typeface="Cambria Math"/>
                <a:ea typeface="Cambria Math"/>
              </a:rPr>
              <a:t>∠2 </a:t>
            </a:r>
            <a:r>
              <a:rPr lang="en-US" sz="4800" dirty="0" smtClean="0">
                <a:latin typeface="Cambria Math"/>
                <a:ea typeface="Cambria Math"/>
              </a:rPr>
              <a:t>≅ ∠3, then </a:t>
            </a:r>
            <a:r>
              <a:rPr lang="en-US" sz="4800" dirty="0">
                <a:latin typeface="Cambria Math"/>
                <a:ea typeface="Cambria Math"/>
              </a:rPr>
              <a:t>∠1 is supplementary to </a:t>
            </a:r>
            <a:r>
              <a:rPr lang="en-US" sz="4800" dirty="0" smtClean="0">
                <a:latin typeface="Cambria Math"/>
                <a:ea typeface="Cambria Math"/>
              </a:rPr>
              <a:t>∠3. </a:t>
            </a:r>
            <a:endParaRPr lang="en-US" sz="4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roperty?!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24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 smtClean="0"/>
              <a:t>If </a:t>
            </a:r>
            <a:r>
              <a:rPr lang="en-US" sz="4800" dirty="0" smtClean="0">
                <a:latin typeface="Cambria Math"/>
                <a:ea typeface="Cambria Math"/>
              </a:rPr>
              <a:t>∠1 is supplementary to ∠2 and </a:t>
            </a:r>
            <a:r>
              <a:rPr lang="en-US" sz="4800" dirty="0">
                <a:latin typeface="Cambria Math"/>
                <a:ea typeface="Cambria Math"/>
              </a:rPr>
              <a:t>∠2 </a:t>
            </a:r>
            <a:r>
              <a:rPr lang="en-US" sz="4800" dirty="0" smtClean="0">
                <a:latin typeface="Cambria Math"/>
                <a:ea typeface="Cambria Math"/>
              </a:rPr>
              <a:t>≅ ∠3, then </a:t>
            </a:r>
            <a:r>
              <a:rPr lang="en-US" sz="4800" dirty="0">
                <a:latin typeface="Cambria Math"/>
                <a:ea typeface="Cambria Math"/>
              </a:rPr>
              <a:t>∠1 is supplementary to </a:t>
            </a:r>
            <a:r>
              <a:rPr lang="en-US" sz="4800" dirty="0" smtClean="0">
                <a:latin typeface="Cambria Math"/>
                <a:ea typeface="Cambria Math"/>
              </a:rPr>
              <a:t>∠3. </a:t>
            </a:r>
            <a:endParaRPr lang="en-US" sz="4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Substitution Propert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343314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id">
  <a:themeElements>
    <a:clrScheme name="Grid">
      <a:dk1>
        <a:sysClr val="windowText" lastClr="000000"/>
      </a:dk1>
      <a:lt1>
        <a:sysClr val="window" lastClr="FFFFFF"/>
      </a:lt1>
      <a:dk2>
        <a:srgbClr val="534949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Grid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175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3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3000"/>
                <a:satMod val="1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id</Template>
  <TotalTime>353</TotalTime>
  <Words>769</Words>
  <Application>Microsoft Office PowerPoint</Application>
  <PresentationFormat>On-screen Show (4:3)</PresentationFormat>
  <Paragraphs>102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Grid</vt:lpstr>
      <vt:lpstr>Equation</vt:lpstr>
      <vt:lpstr>Chapter 2 Review</vt:lpstr>
      <vt:lpstr>PowerPoint Presentation</vt:lpstr>
      <vt:lpstr>Reflexive</vt:lpstr>
      <vt:lpstr>What property?!</vt:lpstr>
      <vt:lpstr>Symmetric</vt:lpstr>
      <vt:lpstr>What Property?!?!</vt:lpstr>
      <vt:lpstr>Transitive Property</vt:lpstr>
      <vt:lpstr>What Property?!?</vt:lpstr>
      <vt:lpstr>Substitution Property</vt:lpstr>
      <vt:lpstr>What Property?!</vt:lpstr>
      <vt:lpstr>Reflexive Property!</vt:lpstr>
      <vt:lpstr>Find the next two terms in the pattern:</vt:lpstr>
      <vt:lpstr>Find the next two terms in the pattern:</vt:lpstr>
      <vt:lpstr>Determine if the conjecture is true. If false, give a counterexample.</vt:lpstr>
      <vt:lpstr>Determine if the conjecture is true. If false, give a counterexample.</vt:lpstr>
      <vt:lpstr>Determine if the conjecture is true. If false, give a counterexample.</vt:lpstr>
      <vt:lpstr>Determine if the conjecture is true. If false, give a counterexample.</vt:lpstr>
      <vt:lpstr>Write the conditional statement:</vt:lpstr>
      <vt:lpstr>Write the conditional statement:</vt:lpstr>
      <vt:lpstr>Write the CONVERSE of the following conditional statement:</vt:lpstr>
      <vt:lpstr>Write the CONVERSE of the following conditional statement:</vt:lpstr>
      <vt:lpstr>Write the INVERSE of the following conditional statement:</vt:lpstr>
      <vt:lpstr>Write the INVERSE of the following conditional statement:</vt:lpstr>
      <vt:lpstr>Write the CONTRAPOSITIVE for the following conditional statement:</vt:lpstr>
      <vt:lpstr>Write the CONTRAPOSITIVE for the following conditional statement:</vt:lpstr>
      <vt:lpstr>Write the BICONDITIONAL for the following conditional statement:</vt:lpstr>
      <vt:lpstr>Write the BICONDITIONAL for the following conditional statement:</vt:lpstr>
      <vt:lpstr>Use the Law of syllogism to draw a conclusion from the following:</vt:lpstr>
      <vt:lpstr>Use the Law of syllogism to draw a conclusion from the following:</vt:lpstr>
      <vt:lpstr>Is the conjecture valid or invalid by the Law of Syllogism?</vt:lpstr>
      <vt:lpstr>Is the conjecture valid or invalid by the Law of Syllogism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insdale Central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Review</dc:title>
  <dc:creator>Windows User</dc:creator>
  <cp:lastModifiedBy>Palumbo,Elizabeth</cp:lastModifiedBy>
  <cp:revision>7</cp:revision>
  <dcterms:created xsi:type="dcterms:W3CDTF">2014-10-21T19:44:56Z</dcterms:created>
  <dcterms:modified xsi:type="dcterms:W3CDTF">2015-10-13T14:57:25Z</dcterms:modified>
</cp:coreProperties>
</file>